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F5AB31" w14:textId="77777777" w:rsidR="00A03295" w:rsidRDefault="00A03295" w:rsidP="00A03295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1BB56001" w14:textId="77777777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1830BABE" w14:textId="262B6874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9E01EC">
        <w:rPr>
          <w:rFonts w:ascii="Times New Roman" w:hAnsi="Times New Roman" w:cs="Times New Roman"/>
          <w:b/>
          <w:bCs/>
          <w:lang w:val="en-US"/>
        </w:rPr>
        <w:t>8</w:t>
      </w:r>
    </w:p>
    <w:p w14:paraId="2078BD3A" w14:textId="1A7C8B86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C44399">
        <w:rPr>
          <w:rFonts w:ascii="Times New Roman" w:hAnsi="Times New Roman" w:cs="Times New Roman"/>
          <w:b/>
          <w:bCs/>
          <w:u w:val="single"/>
          <w:lang w:val="en-US"/>
        </w:rPr>
        <w:t xml:space="preserve">21 : </w:t>
      </w:r>
      <w:r w:rsidR="00DB3A3D">
        <w:rPr>
          <w:rFonts w:ascii="Times New Roman" w:hAnsi="Times New Roman" w:cs="Times New Roman"/>
          <w:b/>
          <w:bCs/>
          <w:u w:val="single"/>
          <w:lang w:val="en-US"/>
        </w:rPr>
        <w:t>P</w:t>
      </w:r>
      <w:r w:rsidR="00C44399">
        <w:rPr>
          <w:rFonts w:ascii="Times New Roman" w:hAnsi="Times New Roman" w:cs="Times New Roman"/>
          <w:b/>
          <w:bCs/>
          <w:u w:val="single"/>
          <w:lang w:val="en-US"/>
        </w:rPr>
        <w:t>hân thức đại s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A03295" w:rsidRPr="00C44399" w14:paraId="18CBA0A8" w14:textId="77777777" w:rsidTr="00205C1D">
        <w:tc>
          <w:tcPr>
            <w:tcW w:w="1615" w:type="dxa"/>
          </w:tcPr>
          <w:p w14:paraId="5300285F" w14:textId="77777777" w:rsidR="00A03295" w:rsidRPr="00C44399" w:rsidRDefault="00A03295" w:rsidP="00205C1D">
            <w:pPr>
              <w:jc w:val="center"/>
              <w:rPr>
                <w:rFonts w:ascii=".VnTime" w:hAnsi=".VnTime" w:cs="Times New Roman"/>
                <w:b/>
                <w:bCs/>
                <w:lang w:val="en-US"/>
              </w:rPr>
            </w:pPr>
            <w:r w:rsidRPr="00C44399">
              <w:rPr>
                <w:rFonts w:ascii=".VnTime" w:hAnsi=".VnTime" w:cs="Times New Roman"/>
                <w:b/>
                <w:bCs/>
                <w:lang w:val="en-US"/>
              </w:rPr>
              <w:t>HO</w:t>
            </w:r>
            <w:r w:rsidRPr="00C44399">
              <w:rPr>
                <w:rFonts w:ascii="Calibri" w:hAnsi="Calibri" w:cs="Calibri"/>
                <w:b/>
                <w:bCs/>
                <w:lang w:val="en-US"/>
              </w:rPr>
              <w:t>Ạ</w:t>
            </w:r>
            <w:r w:rsidRPr="00C44399">
              <w:rPr>
                <w:rFonts w:ascii=".VnTime" w:hAnsi=".VnTime" w:cs="Times New Roman"/>
                <w:b/>
                <w:bCs/>
                <w:lang w:val="en-US"/>
              </w:rPr>
              <w:t xml:space="preserve">T </w:t>
            </w:r>
            <w:r w:rsidRPr="00C44399">
              <w:rPr>
                <w:rFonts w:ascii="Calibri" w:hAnsi="Calibri" w:cs="Calibri"/>
                <w:b/>
                <w:bCs/>
                <w:lang w:val="en-US"/>
              </w:rPr>
              <w:t>ĐỘ</w:t>
            </w:r>
            <w:r w:rsidRPr="00C44399">
              <w:rPr>
                <w:rFonts w:ascii=".VnTime" w:hAnsi=".VnTime" w:cs="Times New Roman"/>
                <w:b/>
                <w:bCs/>
                <w:lang w:val="en-US"/>
              </w:rPr>
              <w:t>NG</w:t>
            </w:r>
          </w:p>
        </w:tc>
        <w:tc>
          <w:tcPr>
            <w:tcW w:w="7735" w:type="dxa"/>
          </w:tcPr>
          <w:p w14:paraId="4819973B" w14:textId="77777777" w:rsidR="00A03295" w:rsidRPr="00C44399" w:rsidRDefault="00A03295" w:rsidP="00205C1D">
            <w:pPr>
              <w:jc w:val="center"/>
              <w:rPr>
                <w:rFonts w:ascii=".VnTime" w:hAnsi=".VnTime" w:cs="Times New Roman"/>
                <w:b/>
                <w:bCs/>
                <w:lang w:val="en-US"/>
              </w:rPr>
            </w:pPr>
            <w:r w:rsidRPr="00C44399">
              <w:rPr>
                <w:rFonts w:ascii=".VnTime" w:hAnsi=".VnTime" w:cs="Times New Roman"/>
                <w:b/>
                <w:bCs/>
                <w:lang w:val="en-US"/>
              </w:rPr>
              <w:t>N</w:t>
            </w:r>
            <w:r w:rsidRPr="00C44399">
              <w:rPr>
                <w:rFonts w:ascii="Calibri" w:hAnsi="Calibri" w:cs="Calibri"/>
                <w:b/>
                <w:bCs/>
                <w:lang w:val="en-US"/>
              </w:rPr>
              <w:t>Ộ</w:t>
            </w:r>
            <w:r w:rsidRPr="00C44399">
              <w:rPr>
                <w:rFonts w:ascii=".VnTime" w:hAnsi=".VnTime" w:cs="Times New Roman"/>
                <w:b/>
                <w:bCs/>
                <w:lang w:val="en-US"/>
              </w:rPr>
              <w:t xml:space="preserve">I DUNG </w:t>
            </w:r>
          </w:p>
        </w:tc>
      </w:tr>
      <w:tr w:rsidR="00A03295" w:rsidRPr="00C44399" w14:paraId="1CB807EF" w14:textId="77777777" w:rsidTr="00205C1D">
        <w:tc>
          <w:tcPr>
            <w:tcW w:w="1615" w:type="dxa"/>
          </w:tcPr>
          <w:p w14:paraId="56DF07EC" w14:textId="77777777" w:rsidR="00A03295" w:rsidRPr="00C44399" w:rsidRDefault="00A03295" w:rsidP="00205C1D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C44399">
              <w:rPr>
                <w:rFonts w:ascii=".VnTime" w:hAnsi=".VnTime" w:cs="Times New Roman"/>
                <w:b/>
                <w:bCs/>
                <w:iCs/>
                <w:sz w:val="28"/>
                <w:szCs w:val="28"/>
                <w:lang w:val="en-US"/>
              </w:rPr>
              <w:t>Ho</w:t>
            </w:r>
            <w:r w:rsidRPr="00C44399">
              <w:rPr>
                <w:rFonts w:ascii="Calibri" w:hAnsi="Calibri" w:cs="Calibri"/>
                <w:b/>
                <w:bCs/>
                <w:iCs/>
                <w:sz w:val="28"/>
                <w:szCs w:val="28"/>
                <w:lang w:val="en-US"/>
              </w:rPr>
              <w:t>ạ</w:t>
            </w:r>
            <w:r w:rsidRPr="00C44399">
              <w:rPr>
                <w:rFonts w:ascii=".VnTime" w:hAnsi=".VnTime" w:cs="Times New Roman"/>
                <w:b/>
                <w:bCs/>
                <w:iCs/>
                <w:sz w:val="28"/>
                <w:szCs w:val="28"/>
                <w:lang w:val="en-US"/>
              </w:rPr>
              <w:t xml:space="preserve">t </w:t>
            </w:r>
            <w:r w:rsidRPr="00C44399">
              <w:rPr>
                <w:rFonts w:ascii="Calibri" w:hAnsi="Calibri" w:cs="Calibri"/>
                <w:b/>
                <w:bCs/>
                <w:iCs/>
                <w:sz w:val="28"/>
                <w:szCs w:val="28"/>
                <w:lang w:val="en-US"/>
              </w:rPr>
              <w:t>độ</w:t>
            </w:r>
            <w:r w:rsidRPr="00C44399">
              <w:rPr>
                <w:rFonts w:ascii=".VnTime" w:hAnsi=".VnTime" w:cs="Times New Roman"/>
                <w:b/>
                <w:bCs/>
                <w:iCs/>
                <w:sz w:val="28"/>
                <w:szCs w:val="28"/>
                <w:lang w:val="en-US"/>
              </w:rPr>
              <w:t>ng 1</w:t>
            </w:r>
            <w:r w:rsidRPr="00C44399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: </w:t>
            </w:r>
            <w:r w:rsidRPr="00C44399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453FE018" w14:textId="77777777" w:rsidR="00A03295" w:rsidRPr="00C44399" w:rsidRDefault="00A03295" w:rsidP="00205C1D">
            <w:pPr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23B5BC82" w14:textId="77777777" w:rsidR="00C44399" w:rsidRPr="00C44399" w:rsidRDefault="00C44399" w:rsidP="00C44399">
            <w:pPr>
              <w:rPr>
                <w:rFonts w:ascii=".VnTime" w:hAnsi=".VnTime" w:cs="Times New Roman"/>
                <w:b/>
                <w:i/>
                <w:sz w:val="28"/>
                <w:szCs w:val="28"/>
                <w:u w:val="single"/>
                <w:lang w:val="pt-BR"/>
              </w:rPr>
            </w:pPr>
            <w:r w:rsidRPr="00C44399">
              <w:rPr>
                <w:rFonts w:ascii=".VnTime" w:hAnsi=".VnTime" w:cs="Times New Roman"/>
                <w:sz w:val="28"/>
                <w:szCs w:val="28"/>
                <w:lang w:val="pt-BR"/>
              </w:rPr>
              <w:t>1.</w:t>
            </w:r>
            <w:r w:rsidRPr="00C44399">
              <w:rPr>
                <w:rFonts w:ascii=".VnTime" w:hAnsi=".VnTime" w:cs="Times New Roman"/>
                <w:b/>
                <w:i/>
                <w:sz w:val="28"/>
                <w:szCs w:val="28"/>
                <w:u w:val="single"/>
                <w:lang w:val="pt-BR"/>
              </w:rPr>
              <w:t>§Þnh nghÜa</w:t>
            </w:r>
          </w:p>
          <w:p w14:paraId="0E0D9EDC" w14:textId="77777777" w:rsidR="00C44399" w:rsidRPr="00C44399" w:rsidRDefault="00C44399" w:rsidP="00C44399">
            <w:pPr>
              <w:rPr>
                <w:rFonts w:ascii=".VnTime" w:hAnsi=".VnTime" w:cs="Times New Roman"/>
                <w:sz w:val="28"/>
                <w:szCs w:val="28"/>
                <w:lang w:val="pt-BR"/>
              </w:rPr>
            </w:pPr>
          </w:p>
          <w:p w14:paraId="3B940EAA" w14:textId="77777777" w:rsidR="00C44399" w:rsidRPr="00C44399" w:rsidRDefault="00C44399" w:rsidP="00C44399">
            <w:pPr>
              <w:rPr>
                <w:rFonts w:ascii=".VnTime" w:hAnsi=".VnTime" w:cs="Times New Roman"/>
                <w:sz w:val="28"/>
                <w:szCs w:val="28"/>
                <w:lang w:val="pt-BR"/>
              </w:rPr>
            </w:pPr>
          </w:p>
          <w:p w14:paraId="74719C0C" w14:textId="77777777" w:rsidR="00C44399" w:rsidRPr="00C44399" w:rsidRDefault="00C44399" w:rsidP="00C44399">
            <w:pPr>
              <w:rPr>
                <w:rFonts w:ascii=".VnTime" w:hAnsi=".VnTime" w:cs="Times New Roman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 w:cs="Times New Roman"/>
                <w:b/>
                <w:i/>
                <w:sz w:val="28"/>
                <w:szCs w:val="28"/>
                <w:u w:val="single"/>
                <w:lang w:val="pt-BR"/>
              </w:rPr>
              <w:t>*§Þnh nghÜa</w:t>
            </w:r>
            <w:r w:rsidRPr="00C44399">
              <w:rPr>
                <w:rFonts w:ascii=".VnTime" w:hAnsi=".VnTime" w:cs="Times New Roman"/>
                <w:sz w:val="28"/>
                <w:szCs w:val="28"/>
                <w:lang w:val="pt-BR"/>
              </w:rPr>
              <w:t>:  SGK tr.35.</w:t>
            </w:r>
          </w:p>
          <w:p w14:paraId="457C6AC6" w14:textId="77777777" w:rsidR="00C44399" w:rsidRPr="00C44399" w:rsidRDefault="00C44399" w:rsidP="00C44399">
            <w:pPr>
              <w:rPr>
                <w:rFonts w:ascii=".VnTime" w:hAnsi=".VnTime" w:cs="Times New Roman"/>
                <w:sz w:val="28"/>
                <w:szCs w:val="28"/>
              </w:rPr>
            </w:pPr>
            <w:r w:rsidRPr="00C44399">
              <w:rPr>
                <w:rFonts w:ascii=".VnTime" w:hAnsi=".VnTime" w:cs="Times New Roman"/>
                <w:sz w:val="28"/>
                <w:szCs w:val="28"/>
              </w:rPr>
              <w:t xml:space="preserve">D¹ng: </w:t>
            </w:r>
            <w:r w:rsidRPr="00C44399">
              <w:rPr>
                <w:rFonts w:ascii=".VnTime" w:hAnsi=".VnTime" w:cs="Times New Roman"/>
                <w:position w:val="-24"/>
                <w:sz w:val="28"/>
                <w:szCs w:val="28"/>
              </w:rPr>
              <w:object w:dxaOrig="300" w:dyaOrig="620" w14:anchorId="1479E7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30.6pt" o:ole="">
                  <v:imagedata r:id="rId5" o:title=""/>
                </v:shape>
                <o:OLEObject Type="Embed" ProgID="Equation.DSMT4" ShapeID="_x0000_i1025" DrawAspect="Content" ObjectID="_1698324344" r:id="rId6"/>
              </w:object>
            </w:r>
            <w:r w:rsidRPr="00C44399">
              <w:rPr>
                <w:rFonts w:ascii=".VnTime" w:hAnsi=".VnTime" w:cs="Times New Roman"/>
                <w:sz w:val="28"/>
                <w:szCs w:val="28"/>
              </w:rPr>
              <w:t>.</w:t>
            </w:r>
          </w:p>
          <w:p w14:paraId="000CA151" w14:textId="77777777" w:rsidR="006324C2" w:rsidRPr="00C44399" w:rsidRDefault="00C44399" w:rsidP="00C44399">
            <w:pPr>
              <w:tabs>
                <w:tab w:val="left" w:pos="253"/>
              </w:tabs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C44399">
              <w:rPr>
                <w:rFonts w:ascii=".VnTime" w:hAnsi=".VnTime" w:cs="Times New Roman"/>
                <w:sz w:val="28"/>
                <w:szCs w:val="28"/>
              </w:rPr>
              <w:t xml:space="preserve"> A, B lµ nh÷ng ®a t</w:t>
            </w:r>
          </w:p>
          <w:p w14:paraId="2B25AC0F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>Mçi ®a thøc ®­îc coi lµ lµ mét PT§S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6"/>
            </w:tblGrid>
            <w:tr w:rsidR="00C44399" w:rsidRPr="00C44399" w14:paraId="2E05D5A8" w14:textId="77777777" w:rsidTr="00E040B3">
              <w:trPr>
                <w:trHeight w:val="344"/>
              </w:trPr>
              <w:tc>
                <w:tcPr>
                  <w:tcW w:w="496" w:type="dxa"/>
                </w:tcPr>
                <w:p w14:paraId="5F467BBC" w14:textId="77777777" w:rsidR="00C44399" w:rsidRPr="00C44399" w:rsidRDefault="00C44399" w:rsidP="00C44399">
                  <w:pPr>
                    <w:rPr>
                      <w:rFonts w:ascii=".VnTime" w:hAnsi=".VnTime"/>
                      <w:sz w:val="28"/>
                      <w:szCs w:val="28"/>
                    </w:rPr>
                  </w:pPr>
                  <w:r w:rsidRPr="00C44399">
                    <w:rPr>
                      <w:rFonts w:ascii=".VnTime" w:hAnsi=".VnTime"/>
                      <w:sz w:val="28"/>
                      <w:szCs w:val="28"/>
                    </w:rPr>
                    <w:t>?1</w:t>
                  </w:r>
                </w:p>
              </w:tc>
            </w:tr>
          </w:tbl>
          <w:p w14:paraId="30E25943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 xml:space="preserve">VD : </w:t>
            </w:r>
            <w:r w:rsidRPr="00C44399">
              <w:rPr>
                <w:rFonts w:ascii=".VnTime" w:hAnsi=".VnTime"/>
                <w:position w:val="-24"/>
                <w:sz w:val="28"/>
                <w:szCs w:val="28"/>
              </w:rPr>
              <w:object w:dxaOrig="740" w:dyaOrig="620" w14:anchorId="62712F05">
                <v:shape id="_x0000_i1026" type="#_x0000_t75" style="width:36.6pt;height:30.6pt" o:ole="">
                  <v:imagedata r:id="rId7" o:title=""/>
                </v:shape>
                <o:OLEObject Type="Embed" ProgID="Equation.DSMT4" ShapeID="_x0000_i1026" DrawAspect="Content" ObjectID="_1698324345" r:id="rId8"/>
              </w:object>
            </w:r>
            <w:r w:rsidRPr="00C44399">
              <w:rPr>
                <w:rFonts w:ascii=".VnTime" w:hAnsi=".VnTime"/>
                <w:sz w:val="28"/>
                <w:szCs w:val="28"/>
              </w:rPr>
              <w:t>.</w:t>
            </w:r>
          </w:p>
          <w:p w14:paraId="677F33DB" w14:textId="77777777" w:rsidR="00C44399" w:rsidRPr="00C44399" w:rsidRDefault="00C44399" w:rsidP="00C44399">
            <w:pPr>
              <w:rPr>
                <w:rFonts w:ascii=".VnTime" w:hAnsi=".VnTime"/>
                <w:b/>
                <w:i/>
                <w:sz w:val="28"/>
                <w:szCs w:val="28"/>
                <w:u w:val="single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>2.</w:t>
            </w:r>
            <w:r w:rsidRPr="00C44399">
              <w:rPr>
                <w:rFonts w:ascii=".VnTime" w:hAnsi=".VnTime"/>
                <w:b/>
                <w:i/>
                <w:sz w:val="28"/>
                <w:szCs w:val="28"/>
                <w:u w:val="single"/>
                <w:lang w:val="pt-BR"/>
              </w:rPr>
              <w:t xml:space="preserve"> Hai ph©n thøc b»ng nhau;</w:t>
            </w:r>
          </w:p>
          <w:p w14:paraId="15F54F3F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14:paraId="7EEDF2EF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14:paraId="098DACDE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14:paraId="1B2D85CF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</w:p>
          <w:p w14:paraId="3C7322C7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b/>
                <w:i/>
                <w:sz w:val="28"/>
                <w:szCs w:val="28"/>
                <w:u w:val="single"/>
                <w:lang w:val="pt-BR"/>
              </w:rPr>
              <w:t>*§Þnh nghÜa</w:t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>:  SGK tr.35.</w:t>
            </w:r>
          </w:p>
          <w:p w14:paraId="2809F832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 xml:space="preserve"> </w:t>
            </w:r>
            <w:r w:rsidRPr="00C44399">
              <w:rPr>
                <w:rFonts w:ascii=".VnTime" w:hAnsi=".VnTime"/>
                <w:position w:val="-24"/>
                <w:sz w:val="28"/>
                <w:szCs w:val="28"/>
              </w:rPr>
              <w:object w:dxaOrig="760" w:dyaOrig="620" w14:anchorId="7C26451C">
                <v:shape id="_x0000_i1027" type="#_x0000_t75" style="width:38.4pt;height:30.6pt" o:ole="">
                  <v:imagedata r:id="rId9" o:title=""/>
                </v:shape>
                <o:OLEObject Type="Embed" ProgID="Equation.DSMT4" ShapeID="_x0000_i1027" DrawAspect="Content" ObjectID="_1698324346" r:id="rId10"/>
              </w:object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 xml:space="preserve"> nÕu A.D = C.D.</w:t>
            </w:r>
          </w:p>
          <w:p w14:paraId="21837015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u w:val="single"/>
                <w:lang w:val="pt-BR"/>
              </w:rPr>
              <w:t>VD</w:t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 xml:space="preserve"> :  </w:t>
            </w:r>
            <w:r w:rsidRPr="00C44399">
              <w:rPr>
                <w:rFonts w:ascii=".VnTime" w:hAnsi=".VnTime"/>
                <w:position w:val="-24"/>
                <w:sz w:val="28"/>
                <w:szCs w:val="28"/>
              </w:rPr>
              <w:object w:dxaOrig="1400" w:dyaOrig="620" w14:anchorId="63362ACC">
                <v:shape id="_x0000_i1028" type="#_x0000_t75" style="width:69.6pt;height:30.6pt" o:ole="">
                  <v:imagedata r:id="rId11" o:title=""/>
                </v:shape>
                <o:OLEObject Type="Embed" ProgID="Equation.DSMT4" ShapeID="_x0000_i1028" DrawAspect="Content" ObjectID="_1698324347" r:id="rId12"/>
              </w:object>
            </w:r>
          </w:p>
          <w:p w14:paraId="4A6F87E8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 xml:space="preserve">  v× :  (x-1)(x+1) = (x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  <w:lang w:val="pt-BR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>-1).1.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481"/>
            </w:tblGrid>
            <w:tr w:rsidR="00C44399" w:rsidRPr="00C44399" w14:paraId="0D5E83D3" w14:textId="77777777" w:rsidTr="00E040B3">
              <w:tc>
                <w:tcPr>
                  <w:tcW w:w="427" w:type="dxa"/>
                </w:tcPr>
                <w:p w14:paraId="33BDA48D" w14:textId="77777777" w:rsidR="00C44399" w:rsidRPr="00C44399" w:rsidRDefault="00C44399" w:rsidP="00C44399">
                  <w:pPr>
                    <w:rPr>
                      <w:rFonts w:ascii=".VnTime" w:hAnsi=".VnTime"/>
                      <w:sz w:val="28"/>
                      <w:szCs w:val="28"/>
                    </w:rPr>
                  </w:pPr>
                  <w:r w:rsidRPr="00C44399">
                    <w:rPr>
                      <w:rFonts w:ascii=".VnTime" w:hAnsi=".VnTime"/>
                      <w:sz w:val="28"/>
                      <w:szCs w:val="28"/>
                    </w:rPr>
                    <w:t>?3</w:t>
                  </w:r>
                </w:p>
              </w:tc>
            </w:tr>
          </w:tbl>
          <w:p w14:paraId="7DF3FDE1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>(V× 3x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</w:rPr>
              <w:t>y.2y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</w:rPr>
              <w:t>=6xy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3</w:t>
            </w:r>
            <w:r w:rsidRPr="00C44399">
              <w:rPr>
                <w:rFonts w:ascii=".VnTime" w:hAnsi=".VnTime"/>
                <w:sz w:val="28"/>
                <w:szCs w:val="28"/>
              </w:rPr>
              <w:t>.x=6x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</w:rPr>
              <w:t>y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3</w:t>
            </w:r>
            <w:r w:rsidRPr="00C44399">
              <w:rPr>
                <w:rFonts w:ascii=".VnTime" w:hAnsi=".VnTime"/>
                <w:sz w:val="28"/>
                <w:szCs w:val="28"/>
              </w:rPr>
              <w:t>)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481"/>
            </w:tblGrid>
            <w:tr w:rsidR="00C44399" w:rsidRPr="00C44399" w14:paraId="34438893" w14:textId="77777777" w:rsidTr="00E040B3">
              <w:tc>
                <w:tcPr>
                  <w:tcW w:w="427" w:type="dxa"/>
                </w:tcPr>
                <w:p w14:paraId="145FA4D7" w14:textId="77777777" w:rsidR="00C44399" w:rsidRPr="00C44399" w:rsidRDefault="00C44399" w:rsidP="00C44399">
                  <w:pPr>
                    <w:rPr>
                      <w:rFonts w:ascii=".VnTime" w:hAnsi=".VnTime"/>
                      <w:sz w:val="28"/>
                      <w:szCs w:val="28"/>
                    </w:rPr>
                  </w:pPr>
                  <w:r w:rsidRPr="00C44399">
                    <w:rPr>
                      <w:rFonts w:ascii=".VnTime" w:hAnsi=".VnTime"/>
                      <w:sz w:val="28"/>
                      <w:szCs w:val="28"/>
                    </w:rPr>
                    <w:t>?4</w:t>
                  </w:r>
                </w:p>
              </w:tc>
            </w:tr>
          </w:tbl>
          <w:p w14:paraId="1DDB3949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>x.(3x+6)=3.(x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</w:rPr>
              <w:t>+2x) (=3x</w:t>
            </w:r>
            <w:r w:rsidRPr="00C44399">
              <w:rPr>
                <w:rFonts w:ascii=".VnTime" w:hAnsi=".VnTime"/>
                <w:sz w:val="28"/>
                <w:szCs w:val="28"/>
                <w:vertAlign w:val="superscript"/>
              </w:rPr>
              <w:t>2</w:t>
            </w:r>
            <w:r w:rsidRPr="00C44399">
              <w:rPr>
                <w:rFonts w:ascii=".VnTime" w:hAnsi=".VnTime"/>
                <w:sz w:val="28"/>
                <w:szCs w:val="28"/>
              </w:rPr>
              <w:t>+6x)</w:t>
            </w:r>
          </w:p>
          <w:p w14:paraId="7E315CBD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 xml:space="preserve">   </w:t>
            </w:r>
          </w:p>
          <w:p w14:paraId="46BFB9D8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 xml:space="preserve"> 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481"/>
            </w:tblGrid>
            <w:tr w:rsidR="00C44399" w:rsidRPr="00C44399" w14:paraId="4DBFDAB8" w14:textId="77777777" w:rsidTr="00E040B3">
              <w:tc>
                <w:tcPr>
                  <w:tcW w:w="427" w:type="dxa"/>
                </w:tcPr>
                <w:p w14:paraId="44495E9F" w14:textId="77777777" w:rsidR="00C44399" w:rsidRPr="00C44399" w:rsidRDefault="00C44399" w:rsidP="00C44399">
                  <w:pPr>
                    <w:rPr>
                      <w:rFonts w:ascii=".VnTime" w:hAnsi=".VnTime"/>
                      <w:sz w:val="28"/>
                      <w:szCs w:val="28"/>
                    </w:rPr>
                  </w:pPr>
                  <w:r w:rsidRPr="00C44399">
                    <w:rPr>
                      <w:rFonts w:ascii=".VnTime" w:hAnsi=".VnTime"/>
                      <w:sz w:val="28"/>
                      <w:szCs w:val="28"/>
                    </w:rPr>
                    <w:t>?5</w:t>
                  </w:r>
                </w:p>
              </w:tc>
            </w:tr>
          </w:tbl>
          <w:p w14:paraId="5436A055" w14:textId="77777777" w:rsidR="00C44399" w:rsidRPr="00C44399" w:rsidRDefault="00C44399" w:rsidP="00C44399">
            <w:pPr>
              <w:tabs>
                <w:tab w:val="center" w:pos="1870"/>
                <w:tab w:val="right" w:pos="3740"/>
              </w:tabs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position w:val="-24"/>
                <w:sz w:val="28"/>
                <w:szCs w:val="28"/>
              </w:rPr>
              <w:object w:dxaOrig="1020" w:dyaOrig="620" w14:anchorId="3014B60B">
                <v:shape id="_x0000_i1029" type="#_x0000_t75" style="width:51.6pt;height:30.6pt" o:ole="">
                  <v:imagedata r:id="rId13" o:title=""/>
                </v:shape>
                <o:OLEObject Type="Embed" ProgID="Equation.DSMT4" ShapeID="_x0000_i1029" DrawAspect="Content" ObjectID="_1698324348" r:id="rId14"/>
              </w:object>
            </w:r>
          </w:p>
          <w:p w14:paraId="4EB1AE66" w14:textId="77777777" w:rsidR="00C44399" w:rsidRPr="00C44399" w:rsidRDefault="00C44399" w:rsidP="00C44399">
            <w:pPr>
              <w:tabs>
                <w:tab w:val="center" w:pos="1870"/>
                <w:tab w:val="right" w:pos="3740"/>
              </w:tabs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position w:val="-24"/>
                <w:sz w:val="28"/>
                <w:szCs w:val="28"/>
              </w:rPr>
              <w:object w:dxaOrig="1359" w:dyaOrig="620" w14:anchorId="259886FC">
                <v:shape id="_x0000_i1030" type="#_x0000_t75" style="width:68.4pt;height:30.6pt" o:ole="">
                  <v:imagedata r:id="rId15" o:title=""/>
                </v:shape>
                <o:OLEObject Type="Embed" ProgID="Equation.DSMT4" ShapeID="_x0000_i1030" DrawAspect="Content" ObjectID="_1698324349" r:id="rId16"/>
              </w:object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 xml:space="preserve"> v× (3x+3)x=3x(x+1)</w:t>
            </w:r>
          </w:p>
          <w:p w14:paraId="7F95413E" w14:textId="117C70E0" w:rsidR="00C44399" w:rsidRPr="00C44399" w:rsidRDefault="00C44399" w:rsidP="00C44399">
            <w:pPr>
              <w:tabs>
                <w:tab w:val="left" w:pos="253"/>
              </w:tabs>
              <w:jc w:val="both"/>
              <w:rPr>
                <w:rFonts w:ascii=".VnTime" w:hAnsi=".VnTime" w:cs="Times New Roman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>B¹n V©n ®óng, b¹n Quang sai</w:t>
            </w:r>
          </w:p>
          <w:p w14:paraId="5F24AAC4" w14:textId="511915DB" w:rsidR="00C44399" w:rsidRPr="00C44399" w:rsidRDefault="00C44399" w:rsidP="00C44399">
            <w:pPr>
              <w:tabs>
                <w:tab w:val="left" w:pos="253"/>
              </w:tabs>
              <w:jc w:val="both"/>
              <w:rPr>
                <w:rFonts w:ascii=".VnTime" w:eastAsiaTheme="minorEastAsia" w:hAnsi=".VnTime" w:cs="Times New Roman"/>
                <w:sz w:val="28"/>
                <w:szCs w:val="28"/>
                <w:lang w:val="en-US"/>
              </w:rPr>
            </w:pPr>
          </w:p>
        </w:tc>
      </w:tr>
      <w:tr w:rsidR="00A03295" w:rsidRPr="00C44399" w14:paraId="473C9DB1" w14:textId="77777777" w:rsidTr="00205C1D">
        <w:trPr>
          <w:trHeight w:val="1709"/>
        </w:trPr>
        <w:tc>
          <w:tcPr>
            <w:tcW w:w="1615" w:type="dxa"/>
          </w:tcPr>
          <w:p w14:paraId="5B15106C" w14:textId="77777777" w:rsidR="00A03295" w:rsidRPr="00C44399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C4439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2</w:t>
            </w:r>
            <w:r w:rsidRPr="00C4439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C44399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7735" w:type="dxa"/>
          </w:tcPr>
          <w:p w14:paraId="2F32E52F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>? ThÕ nµo lµ PT§S lÊy VD?</w:t>
            </w:r>
          </w:p>
          <w:p w14:paraId="5223ECB4" w14:textId="4E8F0A4C" w:rsidR="00337475" w:rsidRPr="00C44399" w:rsidRDefault="00C44399" w:rsidP="00C44399">
            <w:pPr>
              <w:spacing w:after="60"/>
              <w:jc w:val="both"/>
              <w:rPr>
                <w:rFonts w:ascii=".VnTime" w:eastAsiaTheme="minorEastAsia" w:hAnsi=".VnTime" w:cs="Times New Roman"/>
                <w:iCs/>
                <w:sz w:val="28"/>
                <w:szCs w:val="28"/>
                <w:lang w:val="en-US"/>
              </w:rPr>
            </w:pPr>
            <w:r w:rsidRPr="00C44399">
              <w:rPr>
                <w:rFonts w:ascii=".VnTime" w:hAnsi=".VnTime"/>
                <w:sz w:val="28"/>
                <w:szCs w:val="28"/>
              </w:rPr>
              <w:tab/>
            </w:r>
            <w:r w:rsidRPr="00C44399">
              <w:rPr>
                <w:rFonts w:ascii=".VnTime" w:hAnsi=".VnTime"/>
                <w:sz w:val="28"/>
                <w:szCs w:val="28"/>
              </w:rPr>
              <w:tab/>
            </w:r>
            <w:r w:rsidRPr="00C44399">
              <w:rPr>
                <w:rFonts w:ascii=".VnTime" w:hAnsi=".VnTime"/>
                <w:sz w:val="28"/>
                <w:szCs w:val="28"/>
              </w:rPr>
              <w:tab/>
            </w:r>
            <w:r w:rsidRPr="00C44399">
              <w:rPr>
                <w:rFonts w:ascii=".VnTime" w:hAnsi=".VnTime"/>
                <w:sz w:val="28"/>
                <w:szCs w:val="28"/>
              </w:rPr>
              <w:tab/>
              <w:t>? ThÕ nµo lµ 2 PT b»ng nhau?</w:t>
            </w:r>
          </w:p>
        </w:tc>
      </w:tr>
      <w:tr w:rsidR="00A03295" w:rsidRPr="00C44399" w14:paraId="105B275A" w14:textId="77777777" w:rsidTr="00205C1D">
        <w:tc>
          <w:tcPr>
            <w:tcW w:w="1615" w:type="dxa"/>
          </w:tcPr>
          <w:p w14:paraId="7B7A6324" w14:textId="77777777" w:rsidR="00A03295" w:rsidRPr="00C44399" w:rsidRDefault="00A03295" w:rsidP="00205C1D">
            <w:pPr>
              <w:rPr>
                <w:rFonts w:ascii=".VnTime" w:hAnsi=".VnTime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C44399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t>Ho</w:t>
            </w:r>
            <w:r w:rsidRPr="00C44399">
              <w:rPr>
                <w:rFonts w:ascii="Calibri" w:hAnsi="Calibri" w:cs="Calibri"/>
                <w:b/>
                <w:bCs/>
                <w:sz w:val="28"/>
                <w:szCs w:val="28"/>
                <w:lang w:val="en-US"/>
              </w:rPr>
              <w:t>ạ</w:t>
            </w:r>
            <w:r w:rsidRPr="00C44399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t xml:space="preserve">t </w:t>
            </w:r>
            <w:r w:rsidRPr="00C44399">
              <w:rPr>
                <w:rFonts w:ascii="Calibri" w:hAnsi="Calibri" w:cs="Calibri"/>
                <w:b/>
                <w:bCs/>
                <w:sz w:val="28"/>
                <w:szCs w:val="28"/>
                <w:lang w:val="en-US"/>
              </w:rPr>
              <w:t>độ</w:t>
            </w:r>
            <w:r w:rsidRPr="00C44399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t xml:space="preserve">ng </w:t>
            </w:r>
            <w:r w:rsidRPr="00C44399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3</w:t>
            </w:r>
            <w:r w:rsidRPr="00C44399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7735" w:type="dxa"/>
          </w:tcPr>
          <w:p w14:paraId="30C1CC10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>- BTVN: 1, 3SGK + BT 1, 2, 3 SBT/15-16.</w:t>
            </w:r>
          </w:p>
          <w:p w14:paraId="15BE4E8B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  <w:lang w:val="pt-BR"/>
              </w:rPr>
            </w:pP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ab/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ab/>
            </w:r>
            <w:r w:rsidRPr="00C44399">
              <w:rPr>
                <w:rFonts w:ascii=".VnTime" w:hAnsi=".VnTime"/>
                <w:sz w:val="28"/>
                <w:szCs w:val="28"/>
                <w:lang w:val="pt-BR"/>
              </w:rPr>
              <w:tab/>
            </w:r>
          </w:p>
          <w:p w14:paraId="17F9AA61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</w:p>
          <w:p w14:paraId="600A1976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</w:p>
          <w:p w14:paraId="7E7FB5FB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</w:p>
          <w:p w14:paraId="04755087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</w:p>
          <w:p w14:paraId="239F05B7" w14:textId="77777777" w:rsidR="00C44399" w:rsidRPr="00C44399" w:rsidRDefault="00C44399" w:rsidP="00C44399">
            <w:pPr>
              <w:rPr>
                <w:rFonts w:ascii=".VnTime" w:hAnsi=".VnTime"/>
                <w:sz w:val="28"/>
                <w:szCs w:val="28"/>
              </w:rPr>
            </w:pPr>
          </w:p>
          <w:p w14:paraId="328E18D3" w14:textId="608AF7B9" w:rsidR="002E0855" w:rsidRPr="00C44399" w:rsidRDefault="002E0855" w:rsidP="00C76B51">
            <w:pPr>
              <w:tabs>
                <w:tab w:val="left" w:pos="253"/>
              </w:tabs>
              <w:ind w:left="360"/>
              <w:jc w:val="both"/>
              <w:rPr>
                <w:rFonts w:ascii=".VnTime" w:hAnsi=".VnTime" w:cs="Times New Roman"/>
                <w:sz w:val="28"/>
                <w:szCs w:val="28"/>
                <w:lang w:val="en-US"/>
              </w:rPr>
            </w:pPr>
          </w:p>
        </w:tc>
      </w:tr>
    </w:tbl>
    <w:p w14:paraId="1401733A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6AE2F25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</w:rPr>
      </w:pPr>
    </w:p>
    <w:p w14:paraId="302C853C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70014DB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192CE908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6AF498B8" w14:textId="77777777" w:rsidR="003C03A7" w:rsidRDefault="003C03A7" w:rsidP="003C03A7"/>
    <w:p w14:paraId="4493A941" w14:textId="77777777" w:rsidR="003C03A7" w:rsidRDefault="003C03A7" w:rsidP="003C03A7"/>
    <w:p w14:paraId="5CA405E4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1B82DA04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F28B4C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44D68CCB" w14:textId="6FF1CA2E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9A4A78">
        <w:rPr>
          <w:rFonts w:ascii="Times New Roman" w:hAnsi="Times New Roman" w:cs="Times New Roman"/>
          <w:b/>
          <w:bCs/>
          <w:lang w:val="en-US"/>
        </w:rPr>
        <w:t>8</w:t>
      </w:r>
    </w:p>
    <w:p w14:paraId="5B62D33A" w14:textId="0FF15569" w:rsidR="000117FF" w:rsidRPr="00D365DC" w:rsidRDefault="003C03A7" w:rsidP="000117FF">
      <w:pPr>
        <w:jc w:val="center"/>
        <w:rPr>
          <w:rFonts w:ascii="Times New Roman" w:hAnsi="Times New Roman" w:cs="Times New Roman"/>
          <w:b/>
          <w:color w:val="C00000"/>
          <w:sz w:val="32"/>
          <w:szCs w:val="32"/>
          <w:lang w:val="en-US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D365DC">
        <w:rPr>
          <w:rFonts w:ascii="Times New Roman" w:hAnsi="Times New Roman" w:cs="Times New Roman"/>
          <w:b/>
          <w:bCs/>
          <w:u w:val="single"/>
          <w:lang w:val="en-US"/>
        </w:rPr>
        <w:t xml:space="preserve">22 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D365DC">
        <w:rPr>
          <w:rFonts w:ascii="Times New Roman" w:hAnsi="Times New Roman" w:cs="Times New Roman"/>
          <w:b/>
          <w:color w:val="C00000"/>
          <w:sz w:val="32"/>
          <w:szCs w:val="32"/>
        </w:rPr>
        <w:t xml:space="preserve">tính </w:t>
      </w:r>
      <w:r w:rsidR="00D365DC">
        <w:rPr>
          <w:rFonts w:ascii="Times New Roman" w:hAnsi="Times New Roman" w:cs="Times New Roman"/>
          <w:b/>
          <w:color w:val="C00000"/>
          <w:sz w:val="32"/>
          <w:szCs w:val="32"/>
          <w:lang w:val="en-US"/>
        </w:rPr>
        <w:t>chất cơ bản của phân thức</w:t>
      </w:r>
    </w:p>
    <w:p w14:paraId="75E42BB3" w14:textId="3ACC605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1615"/>
        <w:gridCol w:w="9012"/>
      </w:tblGrid>
      <w:tr w:rsidR="003C03A7" w:rsidRPr="000F4D0A" w14:paraId="51C23EC6" w14:textId="77777777" w:rsidTr="00B7448E">
        <w:tc>
          <w:tcPr>
            <w:tcW w:w="1615" w:type="dxa"/>
          </w:tcPr>
          <w:p w14:paraId="4D6D57B4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012" w:type="dxa"/>
          </w:tcPr>
          <w:p w14:paraId="76CA80F5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C03A21" w14:paraId="095D09B4" w14:textId="77777777" w:rsidTr="00B7448E">
        <w:tc>
          <w:tcPr>
            <w:tcW w:w="1615" w:type="dxa"/>
          </w:tcPr>
          <w:p w14:paraId="23EF10DE" w14:textId="77777777" w:rsidR="003C03A7" w:rsidRPr="00C03A21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2566CD72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012" w:type="dxa"/>
          </w:tcPr>
          <w:p w14:paraId="2B5388E0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1/ </w:t>
            </w:r>
            <w:r w:rsidRPr="009978A3">
              <w:rPr>
                <w:rFonts w:ascii=".VnTime" w:hAnsi=".VnTime" w:cs="Times New Roman"/>
                <w:sz w:val="36"/>
                <w:szCs w:val="36"/>
                <w:u w:val="single"/>
              </w:rPr>
              <w:t>TÝnh chÊt c¬ b¶n cña ph©n thøc</w: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>:</w:t>
            </w:r>
          </w:p>
          <w:p w14:paraId="3EB6BF0F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03CC7972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12"/>
                <w:sz w:val="36"/>
                <w:szCs w:val="36"/>
              </w:rPr>
              <w:object w:dxaOrig="440" w:dyaOrig="440" w14:anchorId="5B254F9A">
                <v:shape id="_x0000_i1031" type="#_x0000_t75" style="width:21.6pt;height:21.6pt" o:ole="">
                  <v:imagedata r:id="rId17" o:title=""/>
                </v:shape>
                <o:OLEObject Type="Embed" ProgID="Equation.DSMT4" ShapeID="_x0000_i1031" DrawAspect="Content" ObjectID="_1698324350" r:id="rId18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TÝnh chÊt c¬ b¶n cña ph©n sè:</w:t>
            </w:r>
          </w:p>
          <w:p w14:paraId="565BB978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17E70D22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12"/>
                <w:sz w:val="36"/>
                <w:szCs w:val="36"/>
              </w:rPr>
              <w:object w:dxaOrig="480" w:dyaOrig="440" w14:anchorId="416BA38F">
                <v:shape id="_x0000_i1032" type="#_x0000_t75" style="width:24pt;height:21.6pt" o:ole="">
                  <v:imagedata r:id="rId19" o:title=""/>
                </v:shape>
                <o:OLEObject Type="Embed" ProgID="Equation.DSMT4" ShapeID="_x0000_i1032" DrawAspect="Content" ObjectID="_1698324351" r:id="rId20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  </w:t>
            </w:r>
            <w:r w:rsidRPr="009978A3">
              <w:rPr>
                <w:rFonts w:ascii=".VnTime" w:hAnsi=".VnTime" w:cs="Times New Roman"/>
                <w:position w:val="-32"/>
                <w:sz w:val="36"/>
                <w:szCs w:val="36"/>
              </w:rPr>
              <w:object w:dxaOrig="1560" w:dyaOrig="760" w14:anchorId="596E6BE8">
                <v:shape id="_x0000_i1033" type="#_x0000_t75" style="width:78pt;height:38.4pt" o:ole="">
                  <v:imagedata r:id="rId21" o:title=""/>
                </v:shape>
                <o:OLEObject Type="Embed" ProgID="Equation.DSMT4" ShapeID="_x0000_i1033" DrawAspect="Content" ObjectID="_1698324352" r:id="rId22"/>
              </w:object>
            </w:r>
          </w:p>
          <w:p w14:paraId="15EF9158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22A79518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12"/>
                <w:sz w:val="36"/>
                <w:szCs w:val="36"/>
              </w:rPr>
              <w:object w:dxaOrig="460" w:dyaOrig="440" w14:anchorId="7C2E7DA4">
                <v:shape id="_x0000_i1034" type="#_x0000_t75" style="width:23.4pt;height:21.6pt" o:ole="">
                  <v:imagedata r:id="rId23" o:title=""/>
                </v:shape>
                <o:OLEObject Type="Embed" ProgID="Equation.DSMT4" ShapeID="_x0000_i1034" DrawAspect="Content" ObjectID="_1698324353" r:id="rId24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</w:t>
            </w:r>
            <w:r w:rsidRPr="009978A3">
              <w:rPr>
                <w:rFonts w:ascii=".VnTime" w:hAnsi=".VnTime" w:cs="Times New Roman"/>
                <w:position w:val="-32"/>
                <w:sz w:val="36"/>
                <w:szCs w:val="36"/>
              </w:rPr>
              <w:object w:dxaOrig="2900" w:dyaOrig="800" w14:anchorId="1E96FF08">
                <v:shape id="_x0000_i1035" type="#_x0000_t75" style="width:144.6pt;height:39.6pt" o:ole="">
                  <v:imagedata r:id="rId25" o:title=""/>
                </v:shape>
                <o:OLEObject Type="Embed" ProgID="Equation.DSMT4" ShapeID="_x0000_i1035" DrawAspect="Content" ObjectID="_1698324354" r:id="rId26"/>
              </w:object>
            </w:r>
          </w:p>
          <w:p w14:paraId="120F6F12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7524C59A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1EBD8A67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687342CB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>*TÝnh chÊt c¬ b¶n cña ph©n thøc ®¹i sè:</w:t>
            </w:r>
          </w:p>
          <w:p w14:paraId="28D65A7C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i/>
                <w:position w:val="-26"/>
                <w:sz w:val="36"/>
                <w:szCs w:val="36"/>
              </w:rPr>
              <w:object w:dxaOrig="1219" w:dyaOrig="700" w14:anchorId="21C29287">
                <v:shape id="_x0000_i1036" type="#_x0000_t75" style="width:60.6pt;height:35.4pt" o:ole="">
                  <v:imagedata r:id="rId27" o:title=""/>
                </v:shape>
                <o:OLEObject Type="Embed" ProgID="Equation.DSMT4" ShapeID="_x0000_i1036" DrawAspect="Content" ObjectID="_1698324355" r:id="rId28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(M lµ mét ®a thøc kh¸c ®a thøc 0)</w:t>
            </w:r>
          </w:p>
          <w:p w14:paraId="425A20BC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26"/>
                <w:sz w:val="36"/>
                <w:szCs w:val="36"/>
              </w:rPr>
              <w:object w:dxaOrig="1280" w:dyaOrig="700" w14:anchorId="407BF67F">
                <v:shape id="_x0000_i1037" type="#_x0000_t75" style="width:63.6pt;height:35.4pt" o:ole="">
                  <v:imagedata r:id="rId29" o:title=""/>
                </v:shape>
                <o:OLEObject Type="Embed" ProgID="Equation.DSMT4" ShapeID="_x0000_i1037" DrawAspect="Content" ObjectID="_1698324356" r:id="rId30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(N lµ mét nh©n tö chung)</w:t>
            </w:r>
          </w:p>
          <w:p w14:paraId="16A6B666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14B02253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12"/>
                <w:sz w:val="36"/>
                <w:szCs w:val="36"/>
              </w:rPr>
              <w:object w:dxaOrig="480" w:dyaOrig="440" w14:anchorId="6EAC3B7A">
                <v:shape id="_x0000_i1038" type="#_x0000_t75" style="width:24pt;height:21.6pt" o:ole="">
                  <v:imagedata r:id="rId31" o:title=""/>
                </v:shape>
                <o:OLEObject Type="Embed" ProgID="Equation.DSMT4" ShapeID="_x0000_i1038" DrawAspect="Content" ObjectID="_1698324357" r:id="rId32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  </w:t>
            </w:r>
            <w:r w:rsidRPr="009978A3">
              <w:rPr>
                <w:rFonts w:ascii=".VnTime" w:hAnsi=".VnTime" w:cs="Times New Roman"/>
                <w:position w:val="-36"/>
                <w:sz w:val="36"/>
                <w:szCs w:val="36"/>
              </w:rPr>
              <w:object w:dxaOrig="2780" w:dyaOrig="859" w14:anchorId="6072B340">
                <v:shape id="_x0000_i1039" type="#_x0000_t75" style="width:138.6pt;height:42.6pt" o:ole="">
                  <v:imagedata r:id="rId33" o:title=""/>
                </v:shape>
                <o:OLEObject Type="Embed" ProgID="Equation.DSMT4" ShapeID="_x0000_i1039" DrawAspect="Content" ObjectID="_1698324358" r:id="rId34"/>
              </w:object>
            </w:r>
          </w:p>
          <w:p w14:paraId="442197A1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>Chia c¶ tö vµ mÉu cho nh©n tö chung lµ (x – 1)</w:t>
            </w:r>
          </w:p>
          <w:p w14:paraId="36F031CA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         </w:t>
            </w:r>
            <w:r w:rsidRPr="009978A3">
              <w:rPr>
                <w:rFonts w:ascii=".VnTime" w:hAnsi=".VnTime" w:cs="Times New Roman"/>
                <w:position w:val="-26"/>
                <w:sz w:val="36"/>
                <w:szCs w:val="36"/>
              </w:rPr>
              <w:object w:dxaOrig="1620" w:dyaOrig="700" w14:anchorId="4544648C">
                <v:shape id="_x0000_i1040" type="#_x0000_t75" style="width:81pt;height:35.4pt" o:ole="">
                  <v:imagedata r:id="rId35" o:title=""/>
                </v:shape>
                <o:OLEObject Type="Embed" ProgID="Equation.DSMT4" ShapeID="_x0000_i1040" DrawAspect="Content" ObjectID="_1698324359" r:id="rId36"/>
              </w:object>
            </w:r>
          </w:p>
          <w:p w14:paraId="37B2E75A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>§æi dÊu c¶ tö thøc vµ mÉu thøc th× ph­¬ng tr×nh kh«ng thay ®æi.</w:t>
            </w:r>
          </w:p>
          <w:p w14:paraId="656240C8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>2/</w:t>
            </w:r>
            <w:r w:rsidRPr="009978A3">
              <w:rPr>
                <w:rFonts w:ascii=".VnTime" w:hAnsi=".VnTime" w:cs="Times New Roman"/>
                <w:sz w:val="36"/>
                <w:szCs w:val="36"/>
                <w:u w:val="single"/>
              </w:rPr>
              <w:t>Quy t¾c ®æi dÊu</w: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>:</w:t>
            </w:r>
          </w:p>
          <w:p w14:paraId="055C37BD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>(sgk)</w:t>
            </w:r>
          </w:p>
          <w:p w14:paraId="3DD30389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                     </w:t>
            </w:r>
            <w:r w:rsidRPr="009978A3">
              <w:rPr>
                <w:rFonts w:ascii=".VnTime" w:hAnsi=".VnTime" w:cs="Times New Roman"/>
                <w:position w:val="-26"/>
                <w:sz w:val="36"/>
                <w:szCs w:val="36"/>
              </w:rPr>
              <w:object w:dxaOrig="1080" w:dyaOrig="700" w14:anchorId="6BD223C0">
                <v:shape id="_x0000_i1041" type="#_x0000_t75" style="width:54pt;height:35.4pt" o:ole="">
                  <v:imagedata r:id="rId37" o:title=""/>
                </v:shape>
                <o:OLEObject Type="Embed" ProgID="Equation.DSMT4" ShapeID="_x0000_i1041" DrawAspect="Content" ObjectID="_1698324360" r:id="rId38"/>
              </w:object>
            </w:r>
          </w:p>
          <w:p w14:paraId="633B693F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794184DA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</w:p>
          <w:p w14:paraId="61929FC5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position w:val="-12"/>
                <w:sz w:val="36"/>
                <w:szCs w:val="36"/>
              </w:rPr>
              <w:object w:dxaOrig="460" w:dyaOrig="440" w14:anchorId="77B2753B">
                <v:shape id="_x0000_i1042" type="#_x0000_t75" style="width:23.4pt;height:21.6pt" o:ole="">
                  <v:imagedata r:id="rId39" o:title=""/>
                </v:shape>
                <o:OLEObject Type="Embed" ProgID="Equation.DSMT4" ShapeID="_x0000_i1042" DrawAspect="Content" ObjectID="_1698324361" r:id="rId40"/>
              </w:object>
            </w: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</w:t>
            </w:r>
          </w:p>
          <w:p w14:paraId="51083D14" w14:textId="77777777" w:rsidR="00547D2F" w:rsidRPr="009978A3" w:rsidRDefault="00547D2F" w:rsidP="00547D2F">
            <w:pPr>
              <w:rPr>
                <w:rFonts w:ascii=".VnTime" w:hAnsi=".VnTime" w:cs="Times New Roman"/>
                <w:sz w:val="36"/>
                <w:szCs w:val="36"/>
              </w:rPr>
            </w:pPr>
            <w:r w:rsidRPr="009978A3">
              <w:rPr>
                <w:rFonts w:ascii=".VnTime" w:hAnsi=".VnTime" w:cs="Times New Roman"/>
                <w:sz w:val="36"/>
                <w:szCs w:val="36"/>
              </w:rPr>
              <w:t xml:space="preserve">      </w:t>
            </w:r>
            <w:r w:rsidRPr="009978A3">
              <w:rPr>
                <w:rFonts w:ascii=".VnTime" w:hAnsi=".VnTime" w:cs="Times New Roman"/>
                <w:position w:val="-66"/>
                <w:sz w:val="36"/>
                <w:szCs w:val="36"/>
              </w:rPr>
              <w:object w:dxaOrig="2420" w:dyaOrig="1460" w14:anchorId="14485BA3">
                <v:shape id="_x0000_i1043" type="#_x0000_t75" style="width:120.6pt;height:72.6pt" o:ole="">
                  <v:imagedata r:id="rId41" o:title=""/>
                </v:shape>
                <o:OLEObject Type="Embed" ProgID="Equation.DSMT4" ShapeID="_x0000_i1043" DrawAspect="Content" ObjectID="_1698324362" r:id="rId42"/>
              </w:object>
            </w:r>
          </w:p>
          <w:p w14:paraId="69D0C687" w14:textId="7CF1F956" w:rsidR="003C03A7" w:rsidRPr="009978A3" w:rsidRDefault="003C03A7" w:rsidP="00547D2F">
            <w:pPr>
              <w:jc w:val="both"/>
              <w:rPr>
                <w:rFonts w:ascii="Times New Roman" w:eastAsiaTheme="minorEastAsia" w:hAnsi="Times New Roman" w:cs="Times New Roman"/>
                <w:sz w:val="36"/>
                <w:szCs w:val="36"/>
                <w:u w:val="single"/>
                <w:lang w:val="en-US"/>
              </w:rPr>
            </w:pPr>
          </w:p>
        </w:tc>
      </w:tr>
      <w:tr w:rsidR="003C03A7" w:rsidRPr="00C03A21" w14:paraId="6A8B60B7" w14:textId="77777777" w:rsidTr="00B7448E">
        <w:trPr>
          <w:trHeight w:val="3734"/>
        </w:trPr>
        <w:tc>
          <w:tcPr>
            <w:tcW w:w="1615" w:type="dxa"/>
          </w:tcPr>
          <w:p w14:paraId="5149FE01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2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9012" w:type="dxa"/>
          </w:tcPr>
          <w:p w14:paraId="111D1258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>- Nh¾c l¹i tÝnh chÊt c¬ b¶n cña ph©n thøc. Quy t¾c ®æi dÊu.</w:t>
            </w:r>
          </w:p>
          <w:p w14:paraId="23558520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>- ¸p dông lµm bµi tËp: * Bµi 4(T</w:t>
            </w:r>
            <w:r w:rsidRPr="009978A3">
              <w:rPr>
                <w:rFonts w:ascii=".VnTime" w:hAnsi=".VnTime" w:cs="Times New Roman"/>
                <w:sz w:val="32"/>
                <w:szCs w:val="32"/>
                <w:vertAlign w:val="subscript"/>
              </w:rPr>
              <w:t>38</w:t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 xml:space="preserve"> – sgk):</w:t>
            </w:r>
          </w:p>
          <w:p w14:paraId="22E0D739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>a)     Lan lµm ®óng</w:t>
            </w:r>
          </w:p>
          <w:p w14:paraId="26AD5AD5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 xml:space="preserve">b)   Hïng lµm sai söa l¹i:          </w:t>
            </w:r>
            <w:r w:rsidRPr="009978A3">
              <w:rPr>
                <w:rFonts w:ascii=".VnTime" w:hAnsi=".VnTime" w:cs="Times New Roman"/>
                <w:position w:val="-28"/>
                <w:sz w:val="32"/>
                <w:szCs w:val="32"/>
              </w:rPr>
              <w:object w:dxaOrig="1900" w:dyaOrig="840" w14:anchorId="31456713">
                <v:shape id="_x0000_i1044" type="#_x0000_t75" style="width:95.4pt;height:42pt" o:ole="">
                  <v:imagedata r:id="rId43" o:title=""/>
                </v:shape>
                <o:OLEObject Type="Embed" ProgID="Equation.DSMT4" ShapeID="_x0000_i1044" DrawAspect="Content" ObjectID="_1698324363" r:id="rId44"/>
              </w:object>
            </w:r>
          </w:p>
          <w:p w14:paraId="63826EE6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>c)   B¹n Giang lµm ®óng theo quy t¾c ®æi dÊu.</w:t>
            </w:r>
          </w:p>
          <w:p w14:paraId="09D925CA" w14:textId="1DE55F60" w:rsidR="003C03A7" w:rsidRPr="009978A3" w:rsidRDefault="00547D2F" w:rsidP="00547D2F">
            <w:pPr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 xml:space="preserve">d,   Huy lµm sai ; söa l¹i: </w:t>
            </w:r>
            <w:r w:rsidRPr="009978A3">
              <w:rPr>
                <w:rFonts w:ascii=".VnTime" w:hAnsi=".VnTime" w:cs="Times New Roman"/>
                <w:position w:val="-28"/>
                <w:sz w:val="32"/>
                <w:szCs w:val="32"/>
              </w:rPr>
              <w:object w:dxaOrig="840" w:dyaOrig="700" w14:anchorId="4E900DC8">
                <v:shape id="_x0000_i1045" type="#_x0000_t75" style="width:42pt;height:35.4pt" o:ole="">
                  <v:imagedata r:id="rId45" o:title=""/>
                </v:shape>
                <o:OLEObject Type="Embed" ProgID="Equation.DSMT4" ShapeID="_x0000_i1045" DrawAspect="Content" ObjectID="_1698324364" r:id="rId46"/>
              </w:object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>=</w:t>
            </w:r>
            <w:r w:rsidRPr="009978A3">
              <w:rPr>
                <w:rFonts w:ascii=".VnTime" w:hAnsi=".VnTime" w:cs="Times New Roman"/>
                <w:position w:val="-24"/>
                <w:sz w:val="32"/>
                <w:szCs w:val="32"/>
              </w:rPr>
              <w:object w:dxaOrig="960" w:dyaOrig="660" w14:anchorId="076D8F3F">
                <v:shape id="_x0000_i1046" type="#_x0000_t75" style="width:48pt;height:33pt" o:ole="">
                  <v:imagedata r:id="rId47" o:title=""/>
                </v:shape>
                <o:OLEObject Type="Embed" ProgID="Equation.DSMT4" ShapeID="_x0000_i1046" DrawAspect="Content" ObjectID="_1698324365" r:id="rId48"/>
              </w:object>
            </w:r>
          </w:p>
        </w:tc>
      </w:tr>
      <w:tr w:rsidR="003C03A7" w:rsidRPr="00C03A21" w14:paraId="59D35CBD" w14:textId="77777777" w:rsidTr="00B7448E">
        <w:tc>
          <w:tcPr>
            <w:tcW w:w="1615" w:type="dxa"/>
          </w:tcPr>
          <w:p w14:paraId="000A3E60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 3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9012" w:type="dxa"/>
          </w:tcPr>
          <w:p w14:paraId="4EA24289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>- Häc theo vë ghi vµ SGK.</w:t>
            </w:r>
          </w:p>
          <w:p w14:paraId="41DF5B16" w14:textId="77777777" w:rsidR="00547D2F" w:rsidRPr="009978A3" w:rsidRDefault="00547D2F" w:rsidP="00547D2F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ab/>
              <w:t>- Lµm c¸c bµi tËp 5; 6 – T</w:t>
            </w:r>
            <w:r w:rsidRPr="009978A3">
              <w:rPr>
                <w:rFonts w:ascii=".VnTime" w:hAnsi=".VnTime" w:cs="Times New Roman"/>
                <w:sz w:val="32"/>
                <w:szCs w:val="32"/>
                <w:vertAlign w:val="subscript"/>
              </w:rPr>
              <w:t>38</w:t>
            </w:r>
            <w:r w:rsidRPr="009978A3">
              <w:rPr>
                <w:rFonts w:ascii=".VnTime" w:hAnsi=".VnTime" w:cs="Times New Roman"/>
                <w:sz w:val="32"/>
                <w:szCs w:val="32"/>
              </w:rPr>
              <w:t xml:space="preserve"> sgk.</w:t>
            </w:r>
          </w:p>
          <w:p w14:paraId="66EAD3FC" w14:textId="0F18A1BB" w:rsidR="003C03A7" w:rsidRPr="009978A3" w:rsidRDefault="003C03A7" w:rsidP="003A640C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14:paraId="1C99919C" w14:textId="2DAB6566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A73C412" w14:textId="77777777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405A9DA1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6F5E07D2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5EF76F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2746FF6B" w14:textId="7DE7DB0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BA3186">
        <w:rPr>
          <w:rFonts w:ascii="Times New Roman" w:hAnsi="Times New Roman" w:cs="Times New Roman"/>
          <w:b/>
          <w:bCs/>
          <w:lang w:val="en-US"/>
        </w:rPr>
        <w:t>8</w:t>
      </w:r>
    </w:p>
    <w:p w14:paraId="69C17825" w14:textId="57852790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3D79D0">
        <w:rPr>
          <w:rFonts w:ascii="Times New Roman" w:hAnsi="Times New Roman" w:cs="Times New Roman"/>
          <w:b/>
          <w:bCs/>
          <w:u w:val="single"/>
          <w:lang w:val="en-US"/>
        </w:rPr>
        <w:t>21</w:t>
      </w:r>
      <w:r w:rsidR="00724575">
        <w:rPr>
          <w:rFonts w:ascii="Times New Roman" w:hAnsi="Times New Roman" w:cs="Times New Roman"/>
          <w:b/>
          <w:bCs/>
          <w:u w:val="single"/>
          <w:lang w:val="en-US"/>
        </w:rPr>
        <w:t xml:space="preserve"> +22</w:t>
      </w:r>
      <w:r w:rsidR="00D63090">
        <w:rPr>
          <w:rFonts w:ascii="Times New Roman" w:hAnsi="Times New Roman" w:cs="Times New Roman"/>
          <w:b/>
          <w:bCs/>
          <w:u w:val="single"/>
          <w:lang w:val="en-US"/>
        </w:rPr>
        <w:t xml:space="preserve"> : </w:t>
      </w:r>
      <w:r w:rsidR="00D63090"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  <w:t>ôn tập chương 1</w:t>
      </w:r>
    </w:p>
    <w:p w14:paraId="11CD04DC" w14:textId="77777777" w:rsidR="00150AB7" w:rsidRDefault="00150AB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</w:p>
    <w:p w14:paraId="014017FC" w14:textId="77777777" w:rsidR="00150AB7" w:rsidRDefault="00150AB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lang w:val="en-US"/>
        </w:rPr>
      </w:pPr>
    </w:p>
    <w:tbl>
      <w:tblPr>
        <w:tblStyle w:val="TableGrid"/>
        <w:tblW w:w="10768" w:type="dxa"/>
        <w:tblLook w:val="04A0" w:firstRow="1" w:lastRow="0" w:firstColumn="1" w:lastColumn="0" w:noHBand="0" w:noVBand="1"/>
      </w:tblPr>
      <w:tblGrid>
        <w:gridCol w:w="1334"/>
        <w:gridCol w:w="9434"/>
      </w:tblGrid>
      <w:tr w:rsidR="003C03A7" w:rsidRPr="000F4D0A" w14:paraId="7F785373" w14:textId="77777777" w:rsidTr="00724575">
        <w:tc>
          <w:tcPr>
            <w:tcW w:w="1334" w:type="dxa"/>
          </w:tcPr>
          <w:p w14:paraId="3E2B2033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434" w:type="dxa"/>
          </w:tcPr>
          <w:p w14:paraId="177F0891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3F04ED" w14:paraId="20B708C9" w14:textId="77777777" w:rsidTr="00724575">
        <w:tc>
          <w:tcPr>
            <w:tcW w:w="1334" w:type="dxa"/>
          </w:tcPr>
          <w:p w14:paraId="46266C7F" w14:textId="77777777" w:rsidR="003C03A7" w:rsidRPr="003F04ED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4B1D1895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434" w:type="dxa"/>
          </w:tcPr>
          <w:p w14:paraId="4236B0AD" w14:textId="4B88E506" w:rsidR="00150AB7" w:rsidRDefault="00150AB7" w:rsidP="001F5B52">
            <w:pPr>
              <w:jc w:val="both"/>
            </w:pPr>
          </w:p>
          <w:tbl>
            <w:tblPr>
              <w:tblStyle w:val="TableGrid"/>
              <w:tblW w:w="9100" w:type="dxa"/>
              <w:tblInd w:w="108" w:type="dxa"/>
              <w:tblLook w:val="01E0" w:firstRow="1" w:lastRow="1" w:firstColumn="1" w:lastColumn="1" w:noHBand="0" w:noVBand="0"/>
            </w:tblPr>
            <w:tblGrid>
              <w:gridCol w:w="9100"/>
            </w:tblGrid>
            <w:tr w:rsidR="00150AB7" w:rsidRPr="00ED6D89" w14:paraId="4E3A9CEE" w14:textId="77777777" w:rsidTr="00150AB7">
              <w:trPr>
                <w:trHeight w:val="6144"/>
              </w:trPr>
              <w:tc>
                <w:tcPr>
                  <w:tcW w:w="9100" w:type="dxa"/>
                </w:tcPr>
                <w:p w14:paraId="1B8EA664" w14:textId="7E663045" w:rsidR="00150AB7" w:rsidRPr="00ED6D89" w:rsidRDefault="00150AB7" w:rsidP="00150AB7">
                  <w:pPr>
                    <w:rPr>
                      <w:i/>
                    </w:rPr>
                  </w:pPr>
                  <w:r>
                    <w:rPr>
                      <w:i/>
                    </w:rPr>
                    <w:lastRenderedPageBreak/>
                    <w:t xml:space="preserve">          </w:t>
                  </w:r>
                  <w:r>
                    <w:rPr>
                      <w:b/>
                    </w:rPr>
                    <w:t xml:space="preserve">                                  </w:t>
                  </w:r>
                  <w:r w:rsidRPr="00ED6D89">
                    <w:rPr>
                      <w:i/>
                    </w:rPr>
                    <w:t>I. Lý thuyết</w:t>
                  </w:r>
                  <w:r>
                    <w:rPr>
                      <w:i/>
                    </w:rPr>
                    <w:t>:</w:t>
                  </w:r>
                </w:p>
                <w:p w14:paraId="4A920286" w14:textId="77777777" w:rsidR="00150AB7" w:rsidRDefault="00150AB7" w:rsidP="00150AB7">
                  <w:pPr>
                    <w:jc w:val="center"/>
                    <w:rPr>
                      <w:b/>
                      <w:i/>
                    </w:rPr>
                  </w:pPr>
                  <w:r w:rsidRPr="00ED6D89">
                    <w:rPr>
                      <w:b/>
                    </w:rPr>
                    <w:t>S</w:t>
                  </w:r>
                  <w:r w:rsidRPr="00ED6D89">
                    <w:rPr>
                      <w:b/>
                      <w:i/>
                    </w:rPr>
                    <w:t>ơ đồ</w:t>
                  </w:r>
                  <w:r w:rsidRPr="00761E03">
                    <w:rPr>
                      <w:b/>
                      <w:i/>
                    </w:rPr>
                    <w:t xml:space="preserve"> mối quan hệ giữa các hình</w:t>
                  </w:r>
                  <w:r>
                    <w:rPr>
                      <w:b/>
                      <w:i/>
                    </w:rPr>
                    <w:t>.</w:t>
                  </w:r>
                </w:p>
                <w:p w14:paraId="5E77B15C" w14:textId="6AF6C322" w:rsidR="00150AB7" w:rsidRDefault="008E3223" w:rsidP="00150AB7">
                  <w:pPr>
                    <w:tabs>
                      <w:tab w:val="center" w:pos="4442"/>
                      <w:tab w:val="left" w:pos="5445"/>
                    </w:tabs>
                    <w:rPr>
                      <w:b/>
                      <w:i/>
                    </w:rPr>
                  </w:pPr>
                  <w:r>
                    <w:rPr>
                      <w:b/>
                      <w:i/>
                      <w:noProof/>
                      <w:lang w:val="en-US"/>
                    </w:rPr>
                    <mc:AlternateContent>
                      <mc:Choice Requires="wpc">
                        <w:drawing>
                          <wp:anchor distT="0" distB="0" distL="114300" distR="114300" simplePos="0" relativeHeight="251691008" behindDoc="0" locked="0" layoutInCell="1" allowOverlap="1" wp14:anchorId="3C985C8E" wp14:editId="6446C143">
                            <wp:simplePos x="0" y="0"/>
                            <wp:positionH relativeFrom="column">
                              <wp:posOffset>-53340</wp:posOffset>
                            </wp:positionH>
                            <wp:positionV relativeFrom="paragraph">
                              <wp:posOffset>140970</wp:posOffset>
                            </wp:positionV>
                            <wp:extent cx="5752465" cy="3889375"/>
                            <wp:effectExtent l="0" t="0" r="38735" b="15875"/>
                            <wp:wrapNone/>
                            <wp:docPr id="222" name="Canvas 2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>
                                    <a:ln>
                                      <a:noFill/>
                                    </a:ln>
                                  </wpc:whole>
                                  <wpg:wgp>
                                    <wpg:cNvPr id="176" name="Group 19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329082" y="35998"/>
                                        <a:ext cx="950595" cy="430530"/>
                                        <a:chOff x="5408" y="6412"/>
                                        <a:chExt cx="1161" cy="558"/>
                                      </a:xfrm>
                                    </wpg:grpSpPr>
                                    <wps:wsp>
                                      <wps:cNvPr id="177" name="Line 19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5553" y="6412"/>
                                          <a:ext cx="725" cy="1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78" name="Line 19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408" y="6552"/>
                                          <a:ext cx="145" cy="4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79" name="Line 19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278" y="6412"/>
                                          <a:ext cx="291" cy="55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0" name="Line 19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408" y="6970"/>
                                          <a:ext cx="1161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181" name="AutoShape 19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64842" y="1633023"/>
                                        <a:ext cx="1313180" cy="580390"/>
                                      </a:xfrm>
                                      <a:prstGeom prst="parallelogram">
                                        <a:avLst>
                                          <a:gd name="adj" fmla="val 565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C237E24" w14:textId="77777777" w:rsidR="00150AB7" w:rsidRPr="00671D32" w:rsidRDefault="00150AB7" w:rsidP="00150AB7">
                                          <w:pPr>
                                            <w:jc w:val="center"/>
                                            <w:rPr>
                                              <w:sz w:val="20"/>
                                            </w:rPr>
                                          </w:pPr>
                                          <w:r w:rsidRPr="00671D32">
                                            <w:rPr>
                                              <w:sz w:val="20"/>
                                            </w:rPr>
                                            <w:t>Hình bình</w:t>
                                          </w:r>
                                        </w:p>
                                        <w:p w14:paraId="38AAFAA7" w14:textId="77777777" w:rsidR="00150AB7" w:rsidRPr="00671D32" w:rsidRDefault="00150AB7" w:rsidP="00150AB7">
                                          <w:pPr>
                                            <w:jc w:val="center"/>
                                            <w:rPr>
                                              <w:sz w:val="20"/>
                                            </w:rPr>
                                          </w:pPr>
                                          <w:r w:rsidRPr="00671D32">
                                            <w:rPr>
                                              <w:sz w:val="20"/>
                                            </w:rPr>
                                            <w:t>hành</w:t>
                                          </w:r>
                                        </w:p>
                                        <w:p w14:paraId="125EAEC4" w14:textId="77777777" w:rsidR="00150AB7" w:rsidRDefault="00150AB7" w:rsidP="00150AB7">
                                          <w:pPr>
                                            <w:rPr>
                                              <w:sz w:val="16"/>
                                            </w:rPr>
                                          </w:pPr>
                                        </w:p>
                                        <w:p w14:paraId="55633D5D" w14:textId="77777777" w:rsidR="00150AB7" w:rsidRDefault="00150AB7" w:rsidP="00150AB7">
                                          <w:pPr>
                                            <w:rPr>
                                              <w:sz w:val="16"/>
                                            </w:rPr>
                                          </w:pPr>
                                        </w:p>
                                        <w:p w14:paraId="5B360069" w14:textId="77777777" w:rsidR="00150AB7" w:rsidRPr="00FE3FA8" w:rsidRDefault="00150AB7" w:rsidP="00150AB7">
                                          <w:pPr>
                                            <w:rPr>
                                              <w:sz w:val="16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wgp>
                                    <wpg:cNvPr id="182" name="Group 2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09042" y="761803"/>
                                        <a:ext cx="1308735" cy="483870"/>
                                        <a:chOff x="5263" y="7527"/>
                                        <a:chExt cx="1306" cy="418"/>
                                      </a:xfrm>
                                    </wpg:grpSpPr>
                                    <wps:wsp>
                                      <wps:cNvPr id="183" name="Line 20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408" y="7527"/>
                                          <a:ext cx="72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4" name="Line 2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263" y="7945"/>
                                          <a:ext cx="1306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5" name="Line 2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263" y="7527"/>
                                          <a:ext cx="145" cy="4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6" name="Line 20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133" y="7527"/>
                                          <a:ext cx="436" cy="4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g:wgp>
                                    <wpg:cNvPr id="187" name="Group 20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09042" y="1662868"/>
                                        <a:ext cx="1511300" cy="550545"/>
                                        <a:chOff x="4976" y="11616"/>
                                        <a:chExt cx="1496" cy="720"/>
                                      </a:xfrm>
                                    </wpg:grpSpPr>
                                    <wps:wsp>
                                      <wps:cNvPr id="188" name="Line 2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976" y="11616"/>
                                          <a:ext cx="747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9" name="Line 2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976" y="11616"/>
                                          <a:ext cx="1" cy="7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0" name="Line 2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723" y="11616"/>
                                          <a:ext cx="749" cy="7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1" name="Line 2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976" y="12336"/>
                                          <a:ext cx="1496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192" name="Rectangle 21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40692" y="3426263"/>
                                        <a:ext cx="831215" cy="4222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F4C4862" w14:textId="77777777" w:rsidR="00150AB7" w:rsidRPr="00FE3FA8" w:rsidRDefault="00150AB7" w:rsidP="00150AB7">
                                          <w:pPr>
                                            <w:jc w:val="center"/>
                                          </w:pPr>
                                          <w:r w:rsidRPr="00FE3FA8">
                                            <w:t>Hình chữ nhật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3" name="AutoShape 2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20442" y="2455348"/>
                                        <a:ext cx="1187450" cy="967740"/>
                                      </a:xfrm>
                                      <a:prstGeom prst="diamond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3988F38" w14:textId="77777777" w:rsidR="00150AB7" w:rsidRPr="00671D32" w:rsidRDefault="00150AB7" w:rsidP="00150AB7">
                                          <w:pPr>
                                            <w:jc w:val="center"/>
                                            <w:rPr>
                                              <w:sz w:val="20"/>
                                            </w:rPr>
                                          </w:pPr>
                                          <w:r w:rsidRPr="00671D32">
                                            <w:rPr>
                                              <w:sz w:val="20"/>
                                            </w:rPr>
                                            <w:t>Hình thoi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4" name="Rectangle 2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98042" y="3181153"/>
                                        <a:ext cx="712470" cy="70866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D43D64A" w14:textId="77777777" w:rsidR="00150AB7" w:rsidRDefault="00150AB7" w:rsidP="00150AB7">
                                          <w:pPr>
                                            <w:jc w:val="center"/>
                                          </w:pPr>
                                        </w:p>
                                        <w:p w14:paraId="5E80BE75" w14:textId="77777777" w:rsidR="00150AB7" w:rsidRPr="00FE3FA8" w:rsidRDefault="00150AB7" w:rsidP="00150AB7">
                                          <w:pPr>
                                            <w:jc w:val="center"/>
                                          </w:pPr>
                                          <w:r w:rsidRPr="00FE3FA8">
                                            <w:t>Hình vuôn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wgp>
                                    <wpg:cNvPr id="195" name="Group 2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3417" y="1729543"/>
                                        <a:ext cx="1292225" cy="725805"/>
                                        <a:chOff x="1993" y="12333"/>
                                        <a:chExt cx="1309" cy="541"/>
                                      </a:xfrm>
                                    </wpg:grpSpPr>
                                    <wps:wsp>
                                      <wps:cNvPr id="196" name="Line 2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367" y="12333"/>
                                          <a:ext cx="561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7" name="Line 2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993" y="12333"/>
                                          <a:ext cx="374" cy="5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8" name="Line 2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93" y="12873"/>
                                          <a:ext cx="1309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9" name="Line 2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28" y="12333"/>
                                          <a:ext cx="374" cy="5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200" name="Lin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89127" y="545903"/>
                                        <a:ext cx="635" cy="3168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1" name="Lin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65632" y="1311078"/>
                                        <a:ext cx="0" cy="3162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2" name="Line 2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40612" y="44888"/>
                                        <a:ext cx="261239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3" name="Line 2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396767" y="2893498"/>
                                        <a:ext cx="35623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4" name="Lin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71987" y="44888"/>
                                        <a:ext cx="225615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5" name="Line 2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42142" y="44888"/>
                                        <a:ext cx="29845" cy="3620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6" name="Line 2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71987" y="3646608"/>
                                        <a:ext cx="94996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7" name="Line 2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121947" y="1311078"/>
                                        <a:ext cx="1543685" cy="52768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8" name="Line 2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65632" y="1311078"/>
                                        <a:ext cx="1543685" cy="52768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9" name="Line 2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40612" y="44888"/>
                                        <a:ext cx="1306195" cy="14770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0" name="Line 2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53342" y="2598223"/>
                                        <a:ext cx="444500" cy="72580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1" name="Line 2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742342" y="2213413"/>
                                        <a:ext cx="711200" cy="10115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2" name="Line 2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047777" y="2394388"/>
                                        <a:ext cx="1774190" cy="7854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3" name="Line 2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942742" y="2213413"/>
                                        <a:ext cx="635" cy="18732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4" name="Line 2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097942" y="3594538"/>
                                        <a:ext cx="80010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5" name="Line 2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698142" y="3665023"/>
                                        <a:ext cx="115570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6" name="Text Box 23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0017" y="898963"/>
                                        <a:ext cx="800100" cy="2419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8A90E09" w14:textId="77777777" w:rsidR="00150AB7" w:rsidRPr="00FC3057" w:rsidRDefault="00150AB7" w:rsidP="00150AB7">
                                          <w:pP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  <w:r w:rsidRPr="00FC3057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ình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than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7" name="Text Box 23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53542" y="178873"/>
                                        <a:ext cx="622300" cy="2419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C8C5E81" w14:textId="77777777" w:rsidR="00150AB7" w:rsidRPr="00FC3057" w:rsidRDefault="00150AB7" w:rsidP="00150AB7">
                                          <w:pP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C3057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Tứ giá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8" name="Text Box 23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5192" y="2053393"/>
                                        <a:ext cx="800100" cy="3790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429B58B" w14:textId="77777777" w:rsidR="00150AB7" w:rsidRDefault="00150AB7" w:rsidP="00150AB7">
                                          <w:pPr>
                                            <w:jc w:val="center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  <w:r w:rsidRPr="00FC3057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ình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thang</w:t>
                                          </w:r>
                                        </w:p>
                                        <w:p w14:paraId="5F2683CA" w14:textId="77777777" w:rsidR="00150AB7" w:rsidRPr="00FC3057" w:rsidRDefault="00150AB7" w:rsidP="00150AB7">
                                          <w:pPr>
                                            <w:jc w:val="center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  <w:r w:rsidRPr="00FC3057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â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19" name="Line 2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876067" y="3442138"/>
                                        <a:ext cx="635" cy="2419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0" name="Text Box 23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10642" y="1796218"/>
                                        <a:ext cx="800100" cy="3790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5808A03" w14:textId="77777777" w:rsidR="00150AB7" w:rsidRDefault="00150AB7" w:rsidP="00150AB7">
                                          <w:pPr>
                                            <w:jc w:val="center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  <w:r w:rsidRPr="00FC3057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ình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 xml:space="preserve"> thang</w:t>
                                          </w:r>
                                        </w:p>
                                        <w:p w14:paraId="6F3B67BC" w14:textId="77777777" w:rsidR="00150AB7" w:rsidRPr="00671D32" w:rsidRDefault="00150AB7" w:rsidP="00150AB7">
                                          <w:pPr>
                                            <w:jc w:val="center"/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vu</w:t>
                                          </w:r>
                                          <w:r w:rsidRPr="00671D32"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ô</w:t>
                                          </w:r>
                                          <w: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n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21" name="Line 2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740302" y="44888"/>
                                        <a:ext cx="635" cy="28486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c:wpc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C985C8E" id="Canvas 222" o:spid="_x0000_s1026" editas="canvas" style="position:absolute;margin-left:-4.2pt;margin-top:11.1pt;width:452.95pt;height:306.25pt;z-index:251691008" coordsize="57524,38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">
                            <v:shape id="_x0000_s1027" type="#_x0000_t75" style="position:absolute;width:57524;height:38893;visibility:visible;mso-wrap-style:square">
                              <v:fill o:detectmouseclick="t"/>
                              <v:path o:connecttype="none"/>
                            </v:shape>
                            <v:group id="Group 194" o:spid="_x0000_s1028" style="position:absolute;left:23290;top:359;width:9506;height:4306" coordorigin="5408,6412" coordsize="1161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            <v:line id="Line 195" o:spid="_x0000_s1029" style="position:absolute;flip:y;visibility:visible;mso-wrap-style:square" from="5553,6412" to="6278,6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mqo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7h95l0gVz9AAAA//8DAFBLAQItABQABgAIAAAAIQDb4fbL7gAAAIUBAAATAAAAAAAAAAAA&#10;AAAAAAAAAABbQ29udGVudF9UeXBlc10ueG1sUEsBAi0AFAAGAAgAAAAhAFr0LFu/AAAAFQEAAAsA&#10;AAAAAAAAAAAAAAAAHwEAAF9yZWxzLy5yZWxzUEsBAi0AFAAGAAgAAAAhAJgyaqjEAAAA3AAAAA8A&#10;AAAAAAAAAAAAAAAABwIAAGRycy9kb3ducmV2LnhtbFBLBQYAAAAAAwADALcAAAD4AgAAAAA=&#10;"/>
                              <v:line id="Line 196" o:spid="_x0000_s1030" style="position:absolute;flip:x;visibility:visible;mso-wrap-style:square" from="5408,6552" to="5553,6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7a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xo5RmZQK/+AAAA//8DAFBLAQItABQABgAIAAAAIQDb4fbL7gAAAIUBAAATAAAAAAAA&#10;AAAAAAAAAAAAAABbQ29udGVudF9UeXBlc10ueG1sUEsBAi0AFAAGAAgAAAAhAFr0LFu/AAAAFQEA&#10;AAsAAAAAAAAAAAAAAAAAHwEAAF9yZWxzLy5yZWxzUEsBAi0AFAAGAAgAAAAhAOmt/trHAAAA3AAA&#10;AA8AAAAAAAAAAAAAAAAABwIAAGRycy9kb3ducmV2LnhtbFBLBQYAAAAAAwADALcAAAD7AgAAAAA=&#10;"/>
                              <v:line id="Line 197" o:spid="_x0000_s1031" style="position:absolute;visibility:visible;mso-wrap-style:square" from="6278,6412" to="6569,6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                  <v:line id="Line 198" o:spid="_x0000_s1032" style="position:absolute;flip:x;visibility:visible;mso-wrap-style:square" from="5408,6970" to="6569,6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"/>
                            </v:group>
                            <v:shapetype id="_x0000_t7" coordsize="21600,21600" o:spt="7" adj="5400" path="m@0,l,21600@1,21600,21600,xe">
                              <v:stroke joinstyle="miter"/>
                              <v:formulas>
                                <v:f eqn="val #0"/>
                                <v:f eqn="sum width 0 #0"/>
                                <v:f eqn="prod #0 1 2"/>
                                <v:f eqn="sum width 0 @2"/>
                                <v:f eqn="mid #0 width"/>
                                <v:f eqn="mid @1 0"/>
                                <v:f eqn="prod height width #0"/>
                                <v:f eqn="prod @6 1 2"/>
                                <v:f eqn="sum height 0 @7"/>
                                <v:f eqn="prod width 1 2"/>
                                <v:f eqn="sum #0 0 @9"/>
                                <v:f eqn="if @10 @8 0"/>
                                <v:f eqn="if @10 @7 height"/>
                              </v:formulas>
                              <v:path gradientshapeok="t" o:connecttype="custom" o:connectlocs="@4,0;10800,@11;@3,10800;@5,21600;10800,@12;@2,10800" textboxrect="1800,1800,19800,19800;8100,8100,13500,13500;10800,10800,10800,10800"/>
                              <v:handles>
                                <v:h position="#0,topLeft" xrange="0,21600"/>
                              </v:handles>
                            </v:shapetype>
                            <v:shape id="AutoShape 199" o:spid="_x0000_s1033" type="#_x0000_t7" style="position:absolute;left:39648;top:16330;width:13132;height:5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">
                              <v:textbox>
                                <w:txbxContent>
                                  <w:p w14:paraId="3C237E24" w14:textId="77777777" w:rsidR="00150AB7" w:rsidRPr="00671D32" w:rsidRDefault="00150AB7" w:rsidP="00150AB7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671D32">
                                      <w:rPr>
                                        <w:sz w:val="20"/>
                                      </w:rPr>
                                      <w:t>Hình bình</w:t>
                                    </w:r>
                                  </w:p>
                                  <w:p w14:paraId="38AAFAA7" w14:textId="77777777" w:rsidR="00150AB7" w:rsidRPr="00671D32" w:rsidRDefault="00150AB7" w:rsidP="00150AB7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671D32">
                                      <w:rPr>
                                        <w:sz w:val="20"/>
                                      </w:rPr>
                                      <w:t>hành</w:t>
                                    </w:r>
                                  </w:p>
                                  <w:p w14:paraId="125EAEC4" w14:textId="77777777" w:rsidR="00150AB7" w:rsidRDefault="00150AB7" w:rsidP="00150AB7">
                                    <w:pPr>
                                      <w:rPr>
                                        <w:sz w:val="16"/>
                                      </w:rPr>
                                    </w:pPr>
                                  </w:p>
                                  <w:p w14:paraId="55633D5D" w14:textId="77777777" w:rsidR="00150AB7" w:rsidRDefault="00150AB7" w:rsidP="00150AB7">
                                    <w:pPr>
                                      <w:rPr>
                                        <w:sz w:val="16"/>
                                      </w:rPr>
                                    </w:pPr>
                                  </w:p>
                                  <w:p w14:paraId="5B360069" w14:textId="77777777" w:rsidR="00150AB7" w:rsidRPr="00FE3FA8" w:rsidRDefault="00150AB7" w:rsidP="00150AB7">
                                    <w:pPr>
                                      <w:rPr>
                                        <w:sz w:val="16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group id="Group 200" o:spid="_x0000_s1034" style="position:absolute;left:20090;top:7618;width:13087;height:4838" coordorigin="5263,7527" coordsize="1306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            <v:line id="Line 201" o:spid="_x0000_s1035" style="position:absolute;visibility:visible;mso-wrap-style:square" from="5408,7527" to="6133,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              <v:line id="Line 202" o:spid="_x0000_s1036" style="position:absolute;visibility:visible;mso-wrap-style:square" from="5263,7945" to="6569,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                  <v:line id="Line 203" o:spid="_x0000_s1037" style="position:absolute;flip:x;visibility:visible;mso-wrap-style:square" from="5263,7527" to="5408,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"/>
                              <v:line id="Line 204" o:spid="_x0000_s1038" style="position:absolute;visibility:visible;mso-wrap-style:square" from="6133,7527" to="6569,7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                </v:group>
                            <v:group id="Group 205" o:spid="_x0000_s1039" style="position:absolute;left:20090;top:16628;width:15113;height:5506" coordorigin="4976,11616" coordsize="1496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          <v:line id="Line 206" o:spid="_x0000_s1040" style="position:absolute;visibility:visible;mso-wrap-style:square" from="4976,11616" to="5723,11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              <v:line id="Line 207" o:spid="_x0000_s1041" style="position:absolute;visibility:visible;mso-wrap-style:square" from="4976,11616" to="4977,1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          <v:line id="Line 208" o:spid="_x0000_s1042" style="position:absolute;visibility:visible;mso-wrap-style:square" from="5723,11616" to="6472,1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              <v:line id="Line 209" o:spid="_x0000_s1043" style="position:absolute;visibility:visible;mso-wrap-style:square" from="4976,12336" to="6472,12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            </v:group>
                            <v:rect id="Rectangle 210" o:spid="_x0000_s1044" style="position:absolute;left:12406;top:34262;width:8313;height:4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9H5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pXB7Jl4gl1cAAAD//wMAUEsBAi0AFAAGAAgAAAAhANvh9svuAAAAhQEAABMAAAAAAAAAAAAA&#10;AAAAAAAAAFtDb250ZW50X1R5cGVzXS54bWxQSwECLQAUAAYACAAAACEAWvQsW78AAAAVAQAACwAA&#10;AAAAAAAAAAAAAAAfAQAAX3JlbHMvLnJlbHNQSwECLQAUAAYACAAAACEAMTvR+cMAAADcAAAADwAA&#10;AAAAAAAAAAAAAAAHAgAAZHJzL2Rvd25yZXYueG1sUEsFBgAAAAADAAMAtwAAAPcCAAAAAA==&#10;">
                              <v:textbox>
                                <w:txbxContent>
                                  <w:p w14:paraId="2F4C4862" w14:textId="77777777" w:rsidR="00150AB7" w:rsidRPr="00FE3FA8" w:rsidRDefault="00150AB7" w:rsidP="00150AB7">
                                    <w:pPr>
                                      <w:jc w:val="center"/>
                                    </w:pPr>
                                    <w:r w:rsidRPr="00FE3FA8">
                                      <w:t>Hình chữ nhật</w:t>
                                    </w:r>
                                  </w:p>
                                </w:txbxContent>
                              </v:textbox>
                            </v:rect>
                            <v:shapetype id="_x0000_t4" coordsize="21600,21600" o:spt="4" path="m10800,l,10800,10800,21600,21600,10800xe">
                              <v:stroke joinstyle="miter"/>
                              <v:path gradientshapeok="t" o:connecttype="rect" textboxrect="5400,5400,16200,16200"/>
                            </v:shapetype>
                            <v:shape id="AutoShape 211" o:spid="_x0000_s1045" type="#_x0000_t4" style="position:absolute;left:43204;top:24553;width:11874;height:9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">
                              <v:textbox>
                                <w:txbxContent>
                                  <w:p w14:paraId="33988F38" w14:textId="77777777" w:rsidR="00150AB7" w:rsidRPr="00671D32" w:rsidRDefault="00150AB7" w:rsidP="00150AB7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671D32">
                                      <w:rPr>
                                        <w:sz w:val="20"/>
                                      </w:rPr>
                                      <w:t>Hình thoi</w:t>
                                    </w:r>
                                  </w:p>
                                </w:txbxContent>
                              </v:textbox>
                            </v:shape>
                            <v:rect id="Rectangle 212" o:spid="_x0000_s1046" style="position:absolute;left:28980;top:31811;width:7125;height:7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uwW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A/WcD9mXCBXP8CAAD//wMAUEsBAi0AFAAGAAgAAAAhANvh9svuAAAAhQEAABMAAAAAAAAAAAAA&#10;AAAAAAAAAFtDb250ZW50X1R5cGVzXS54bWxQSwECLQAUAAYACAAAACEAWvQsW78AAAAVAQAACwAA&#10;AAAAAAAAAAAAAAAfAQAAX3JlbHMvLnJlbHNQSwECLQAUAAYACAAAACEA0Z7sFsMAAADcAAAADwAA&#10;AAAAAAAAAAAAAAAHAgAAZHJzL2Rvd25yZXYueG1sUEsFBgAAAAADAAMAtwAAAPcCAAAAAA==&#10;">
                              <v:textbox>
                                <w:txbxContent>
                                  <w:p w14:paraId="6D43D64A" w14:textId="77777777" w:rsidR="00150AB7" w:rsidRDefault="00150AB7" w:rsidP="00150AB7">
                                    <w:pPr>
                                      <w:jc w:val="center"/>
                                    </w:pPr>
                                  </w:p>
                                  <w:p w14:paraId="5E80BE75" w14:textId="77777777" w:rsidR="00150AB7" w:rsidRPr="00FE3FA8" w:rsidRDefault="00150AB7" w:rsidP="00150AB7">
                                    <w:pPr>
                                      <w:jc w:val="center"/>
                                    </w:pPr>
                                    <w:r w:rsidRPr="00FE3FA8">
                                      <w:t>Hình vuông</w:t>
                                    </w:r>
                                  </w:p>
                                </w:txbxContent>
                              </v:textbox>
                            </v:rect>
                            <v:group id="Group 213" o:spid="_x0000_s1047" style="position:absolute;left:1834;top:17295;width:12922;height:7258" coordorigin="1993,12333" coordsize="1309,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            <v:line id="Line 214" o:spid="_x0000_s1048" style="position:absolute;visibility:visible;mso-wrap-style:square" from="2367,12333" to="2928,12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qi2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MU7s/EC+TsBgAA//8DAFBLAQItABQABgAIAAAAIQDb4fbL7gAAAIUBAAATAAAAAAAAAAAA&#10;AAAAAAAAAABbQ29udGVudF9UeXBlc10ueG1sUEsBAi0AFAAGAAgAAAAhAFr0LFu/AAAAFQEAAAsA&#10;AAAAAAAAAAAAAAAAHwEAAF9yZWxzLy5yZWxzUEsBAi0AFAAGAAgAAAAhAJ5WqLbEAAAA3AAAAA8A&#10;AAAAAAAAAAAAAAAABwIAAGRycy9kb3ducmV2LnhtbFBLBQYAAAAAAwADALcAAAD4AgAAAAA=&#10;"/>
                              <v:line id="Line 215" o:spid="_x0000_s1049" style="position:absolute;flip:x;visibility:visible;mso-wrap-style:square" from="1993,12333" to="2367,12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              <v:line id="Line 216" o:spid="_x0000_s1050" style="position:absolute;visibility:visible;mso-wrap-style:square" from="1993,12873" to="3302,1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              <v:line id="Line 217" o:spid="_x0000_s1051" style="position:absolute;visibility:visible;mso-wrap-style:square" from="2928,12333" to="3302,12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            </v:group>
                            <v:line id="Line 218" o:spid="_x0000_s1052" style="position:absolute;visibility:visible;mso-wrap-style:square" from="26891,5459" to="26897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" strokeweight="1pt">
                              <v:stroke endarrow="block"/>
                            </v:line>
                            <v:line id="Line 219" o:spid="_x0000_s1053" style="position:absolute;visibility:visible;mso-wrap-style:square" from="26656,13110" to="26656,16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" strokeweight="1pt">
                              <v:stroke endarrow="block"/>
                            </v:line>
                            <v:line id="Line 220" o:spid="_x0000_s1054" style="position:absolute;visibility:visible;mso-wrap-style:square" from="31406,448" to="57530,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" strokeweight="1.5pt"/>
                            <v:line id="Line 221" o:spid="_x0000_s1055" style="position:absolute;flip:x;visibility:visible;mso-wrap-style:square" from="53967,28934" to="57530,2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" strokeweight="1.5pt">
                              <v:stroke endarrow="block"/>
                            </v:line>
                            <v:line id="Line 222" o:spid="_x0000_s1056" style="position:absolute;visibility:visible;mso-wrap-style:square" from="1719,448" to="24281,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4oaxAAAANw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Mkg/4PROPgFw8AQAA//8DAFBLAQItABQABgAIAAAAIQDb4fbL7gAAAIUBAAATAAAAAAAAAAAA&#10;AAAAAAAAAABbQ29udGVudF9UeXBlc10ueG1sUEsBAi0AFAAGAAgAAAAhAFr0LFu/AAAAFQEAAAsA&#10;AAAAAAAAAAAAAAAAHwEAAF9yZWxzLy5yZWxzUEsBAi0AFAAGAAgAAAAhADW/ihrEAAAA3AAAAA8A&#10;AAAAAAAAAAAAAAAABwIAAGRycy9kb3ducmV2LnhtbFBLBQYAAAAAAwADALcAAAD4AgAAAAA=&#10;" strokeweight="1.5pt"/>
                            <v:line id="Line 223" o:spid="_x0000_s1057" style="position:absolute;flip:x;visibility:visible;mso-wrap-style:square" from="1421,448" to="1719,36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" strokeweight="1.5pt"/>
                            <v:line id="Line 224" o:spid="_x0000_s1058" style="position:absolute;visibility:visible;mso-wrap-style:square" from="1719,36466" to="11219,36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" strokeweight="1.5pt">
                              <v:stroke endarrow="block"/>
                            </v:line>
                            <v:line id="Line 225" o:spid="_x0000_s1059" style="position:absolute;flip:x;visibility:visible;mso-wrap-style:square" from="11219,13110" to="26656,18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" strokeweight="1.5pt">
                              <v:stroke endarrow="block"/>
                            </v:line>
                            <v:line id="Line 226" o:spid="_x0000_s1060" style="position:absolute;visibility:visible;mso-wrap-style:square" from="26656,13110" to="42093,18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" strokeweight="1.5pt">
                              <v:stroke endarrow="block"/>
                            </v:line>
                            <v:line id="Line 227" o:spid="_x0000_s1061" style="position:absolute;visibility:visible;mso-wrap-style:square" from="31406,448" to="44468,15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" strokeweight="1.5pt">
                              <v:stroke endarrow="block"/>
                            </v:line>
                            <v:line id="Line 228" o:spid="_x0000_s1062" style="position:absolute;visibility:visible;mso-wrap-style:square" from="8533,25982" to="12978,3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" strokeweight="1.5pt">
                              <v:stroke endarrow="block"/>
                            </v:line>
                            <v:line id="Line 229" o:spid="_x0000_s1063" style="position:absolute;flip:x;visibility:visible;mso-wrap-style:square" from="17423,22134" to="24535,32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" strokeweight="1.5pt">
                              <v:stroke endarrow="block"/>
                            </v:line>
                            <v:line id="Line 230" o:spid="_x0000_s1064" style="position:absolute;flip:x;visibility:visible;mso-wrap-style:square" from="20477,23943" to="38219,31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" strokeweight="1.5pt">
                              <v:stroke endarrow="block"/>
                            </v:line>
                            <v:line id="Line 231" o:spid="_x0000_s1065" style="position:absolute;visibility:visible;mso-wrap-style:square" from="49427,22134" to="49433,24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" strokeweight="1.5pt">
                              <v:stroke endarrow="block"/>
                            </v:line>
                            <v:line id="Line 232" o:spid="_x0000_s1066" style="position:absolute;visibility:visible;mso-wrap-style:square" from="20979,35945" to="28980,35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" strokeweight="1.5pt">
                              <v:stroke endarrow="block"/>
                            </v:line>
                            <v:line id="Line 233" o:spid="_x0000_s1067" style="position:absolute;flip:x;visibility:visible;mso-wrap-style:square" from="36981,36650" to="48538,36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" strokeweight="1.5pt">
                              <v:stroke endarrow="block"/>
                            </v:lin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34" o:spid="_x0000_s1068" type="#_x0000_t202" style="position:absolute;left:21900;top:8989;width:8001;height:2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" strokecolor="white">
                              <v:textbox>
                                <w:txbxContent>
                                  <w:p w14:paraId="78A90E09" w14:textId="77777777" w:rsidR="00150AB7" w:rsidRPr="00FC3057" w:rsidRDefault="00150AB7" w:rsidP="00150AB7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  <w:r w:rsidRPr="00FC305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ình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thang</w:t>
                                    </w:r>
                                  </w:p>
                                </w:txbxContent>
                              </v:textbox>
                            </v:shape>
                            <v:shape id="Text Box 235" o:spid="_x0000_s1069" type="#_x0000_t202" style="position:absolute;left:24535;top:1788;width:6223;height:2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" strokecolor="white">
                              <v:textbox>
                                <w:txbxContent>
                                  <w:p w14:paraId="0C8C5E81" w14:textId="77777777" w:rsidR="00150AB7" w:rsidRPr="00FC3057" w:rsidRDefault="00150AB7" w:rsidP="00150AB7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C305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ứ giác</w:t>
                                    </w:r>
                                  </w:p>
                                </w:txbxContent>
                              </v:textbox>
                            </v:shape>
                            <v:shape id="Text Box 236" o:spid="_x0000_s1070" type="#_x0000_t202" style="position:absolute;left:4151;top:20533;width:8001;height:3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" strokecolor="white">
                              <v:textbox>
                                <w:txbxContent>
                                  <w:p w14:paraId="5429B58B" w14:textId="77777777" w:rsidR="00150AB7" w:rsidRDefault="00150AB7" w:rsidP="00150AB7">
                                    <w:pPr>
                                      <w:jc w:val="center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  <w:r w:rsidRPr="00FC305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ình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thang</w:t>
                                    </w:r>
                                  </w:p>
                                  <w:p w14:paraId="5F2683CA" w14:textId="77777777" w:rsidR="00150AB7" w:rsidRPr="00FC3057" w:rsidRDefault="00150AB7" w:rsidP="00150AB7">
                                    <w:pPr>
                                      <w:jc w:val="center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FC305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â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line id="Line 237" o:spid="_x0000_s1071" style="position:absolute;visibility:visible;mso-wrap-style:square" from="48760,34421" to="48767,3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" strokeweight="1.5pt">
                              <v:stroke endarrow="block"/>
                            </v:line>
                            <v:shape id="Text Box 238" o:spid="_x0000_s1072" type="#_x0000_t202" style="position:absolute;left:21106;top:17962;width:8001;height:3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" strokecolor="white">
                              <v:textbox>
                                <w:txbxContent>
                                  <w:p w14:paraId="45808A03" w14:textId="77777777" w:rsidR="00150AB7" w:rsidRDefault="00150AB7" w:rsidP="00150AB7">
                                    <w:pPr>
                                      <w:jc w:val="center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  <w:r w:rsidRPr="00FC305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ình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 xml:space="preserve"> thang</w:t>
                                    </w:r>
                                  </w:p>
                                  <w:p w14:paraId="6F3B67BC" w14:textId="77777777" w:rsidR="00150AB7" w:rsidRPr="00671D32" w:rsidRDefault="00150AB7" w:rsidP="00150AB7">
                                    <w:pPr>
                                      <w:jc w:val="center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vu</w:t>
                                    </w:r>
                                    <w:r w:rsidRPr="00671D32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ô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ng</w:t>
                                    </w:r>
                                  </w:p>
                                </w:txbxContent>
                              </v:textbox>
                            </v:shape>
                            <v:line id="Line 239" o:spid="_x0000_s1073" style="position:absolute;visibility:visible;mso-wrap-style:square" from="57403,448" to="57409,2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" strokeweight="1.5pt"/>
                          </v:group>
                        </w:pict>
                      </mc:Fallback>
                    </mc:AlternateContent>
                  </w:r>
                  <w:r w:rsidR="00150AB7">
                    <w:rPr>
                      <w:b/>
                      <w:i/>
                    </w:rPr>
                    <w:tab/>
                  </w:r>
                  <w:r w:rsidR="00150AB7">
                    <w:rPr>
                      <w:b/>
                      <w:i/>
                    </w:rPr>
                    <w:tab/>
                  </w:r>
                </w:p>
                <w:p w14:paraId="30DBF8BB" w14:textId="77777777" w:rsidR="00150AB7" w:rsidRDefault="00150AB7" w:rsidP="00150AB7">
                  <w:pPr>
                    <w:jc w:val="center"/>
                    <w:rPr>
                      <w:b/>
                      <w:i/>
                    </w:rPr>
                  </w:pPr>
                </w:p>
                <w:p w14:paraId="01E1DD67" w14:textId="77777777" w:rsidR="00150AB7" w:rsidRDefault="00150AB7" w:rsidP="00150AB7">
                  <w:pPr>
                    <w:tabs>
                      <w:tab w:val="left" w:pos="7830"/>
                    </w:tabs>
                    <w:jc w:val="center"/>
                  </w:pPr>
                </w:p>
                <w:p w14:paraId="50F76620" w14:textId="77777777" w:rsidR="00150AB7" w:rsidRPr="00ED6D89" w:rsidRDefault="00150AB7" w:rsidP="00150AB7"/>
                <w:p w14:paraId="3E15ABD3" w14:textId="77777777" w:rsidR="00150AB7" w:rsidRPr="00ED6D89" w:rsidRDefault="00150AB7" w:rsidP="00150AB7"/>
                <w:p w14:paraId="606D9218" w14:textId="77777777" w:rsidR="00150AB7" w:rsidRPr="00ED6D89" w:rsidRDefault="00150AB7" w:rsidP="00150AB7"/>
                <w:p w14:paraId="668A97C1" w14:textId="77777777" w:rsidR="00150AB7" w:rsidRPr="00ED6D89" w:rsidRDefault="00150AB7" w:rsidP="00150AB7"/>
                <w:p w14:paraId="6DECBCAC" w14:textId="77777777" w:rsidR="00150AB7" w:rsidRPr="00ED6D89" w:rsidRDefault="00150AB7" w:rsidP="00150AB7"/>
                <w:p w14:paraId="2E0F1277" w14:textId="77777777" w:rsidR="00150AB7" w:rsidRPr="00ED6D89" w:rsidRDefault="00150AB7" w:rsidP="00150AB7"/>
                <w:p w14:paraId="13441C00" w14:textId="77777777" w:rsidR="00150AB7" w:rsidRPr="00ED6D89" w:rsidRDefault="00150AB7" w:rsidP="00150AB7"/>
                <w:p w14:paraId="36F2EB64" w14:textId="77777777" w:rsidR="00150AB7" w:rsidRPr="00ED6D89" w:rsidRDefault="00150AB7" w:rsidP="00150AB7"/>
                <w:p w14:paraId="203D286E" w14:textId="77777777" w:rsidR="00150AB7" w:rsidRPr="00ED6D89" w:rsidRDefault="00150AB7" w:rsidP="00150AB7"/>
                <w:p w14:paraId="6544DA47" w14:textId="77777777" w:rsidR="00150AB7" w:rsidRPr="00ED6D89" w:rsidRDefault="00150AB7" w:rsidP="00150AB7"/>
                <w:p w14:paraId="1D76B93A" w14:textId="77777777" w:rsidR="00150AB7" w:rsidRPr="00ED6D89" w:rsidRDefault="00150AB7" w:rsidP="00150AB7"/>
                <w:p w14:paraId="6EAC9AF8" w14:textId="77777777" w:rsidR="00150AB7" w:rsidRPr="00ED6D89" w:rsidRDefault="00150AB7" w:rsidP="00150AB7"/>
                <w:p w14:paraId="6EC1FF12" w14:textId="77777777" w:rsidR="00150AB7" w:rsidRPr="00ED6D89" w:rsidRDefault="00150AB7" w:rsidP="00150AB7"/>
                <w:p w14:paraId="236353CC" w14:textId="77777777" w:rsidR="00150AB7" w:rsidRPr="00ED6D89" w:rsidRDefault="00150AB7" w:rsidP="00150AB7"/>
                <w:p w14:paraId="34926F22" w14:textId="77777777" w:rsidR="00150AB7" w:rsidRPr="00ED6D89" w:rsidRDefault="00150AB7" w:rsidP="00150AB7"/>
                <w:p w14:paraId="70BE43C4" w14:textId="77777777" w:rsidR="00150AB7" w:rsidRPr="00ED6D89" w:rsidRDefault="00150AB7" w:rsidP="00150AB7">
                  <w:pPr>
                    <w:tabs>
                      <w:tab w:val="left" w:pos="2295"/>
                    </w:tabs>
                  </w:pPr>
                </w:p>
              </w:tc>
            </w:tr>
          </w:tbl>
          <w:p w14:paraId="4724C646" w14:textId="77777777" w:rsidR="00150AB7" w:rsidRDefault="00150AB7" w:rsidP="001F5B52">
            <w:pPr>
              <w:jc w:val="both"/>
            </w:pPr>
          </w:p>
          <w:p w14:paraId="68D734B5" w14:textId="77777777" w:rsidR="00150AB7" w:rsidRDefault="00150AB7" w:rsidP="001F5B52">
            <w:pPr>
              <w:jc w:val="both"/>
            </w:pPr>
          </w:p>
          <w:p w14:paraId="4BDF3189" w14:textId="77777777" w:rsidR="001F5B52" w:rsidRDefault="001F5B52" w:rsidP="001F5B52"/>
          <w:p w14:paraId="1A2F7053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6B225D89" w14:textId="77777777" w:rsidR="00272D45" w:rsidRDefault="00272D45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06B4F7A" w14:textId="77777777" w:rsidR="00272D45" w:rsidRDefault="00272D45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4FD4B4CA" w14:textId="77777777" w:rsidR="00272D45" w:rsidRDefault="00272D45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8F4DBF2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7C7820B" w14:textId="77777777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60E497AE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pt-BR"/>
              </w:rPr>
              <w:t>II. Bài tập</w:t>
            </w:r>
          </w:p>
          <w:p w14:paraId="3C9BCE0B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pt-BR"/>
              </w:rPr>
              <w:t>Bài tập 87</w:t>
            </w:r>
            <w:r w:rsidRPr="009955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: (sgk</w: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)</w:t>
            </w:r>
          </w:p>
          <w:p w14:paraId="403C620C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Các từ cần điền là:</w:t>
            </w:r>
          </w:p>
          <w:p w14:paraId="678A4F55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14:paraId="40125C13" w14:textId="77777777" w:rsidR="00995586" w:rsidRPr="00995586" w:rsidRDefault="00995586" w:rsidP="00995586">
            <w:pPr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ình hành, hình thang.</w:t>
            </w:r>
          </w:p>
          <w:p w14:paraId="1B6329D5" w14:textId="77777777" w:rsidR="00995586" w:rsidRPr="00995586" w:rsidRDefault="00995586" w:rsidP="00995586">
            <w:pPr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46489D8E" w14:textId="77777777" w:rsidR="00995586" w:rsidRPr="00995586" w:rsidRDefault="00995586" w:rsidP="00995586">
            <w:pPr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ình hành, hình thang</w:t>
            </w:r>
          </w:p>
          <w:p w14:paraId="6AD12DDF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14:paraId="75D9A351" w14:textId="77777777" w:rsidR="00995586" w:rsidRPr="00995586" w:rsidRDefault="00995586" w:rsidP="00995586">
            <w:pPr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uông.</w:t>
            </w:r>
          </w:p>
          <w:p w14:paraId="395B5C6D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en-US"/>
              </w:rPr>
            </w:pPr>
          </w:p>
          <w:p w14:paraId="00F5A123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en-US"/>
              </w:rPr>
            </w:pPr>
          </w:p>
          <w:p w14:paraId="6A335F87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en-US"/>
              </w:rPr>
            </w:pPr>
          </w:p>
          <w:p w14:paraId="4FE4B781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en-US"/>
              </w:rPr>
            </w:pPr>
          </w:p>
          <w:p w14:paraId="14609FAA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en-US"/>
              </w:rPr>
            </w:pPr>
          </w:p>
          <w:p w14:paraId="59DA0164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pt-BR"/>
              </w:rPr>
              <w:t>Bài tập 89</w:t>
            </w:r>
            <w:r w:rsidRPr="00995586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:</w: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(sgk)</w:t>
            </w:r>
          </w:p>
          <w:p w14:paraId="1B7441DB" w14:textId="6EB64EF5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93056" behindDoc="1" locked="0" layoutInCell="1" allowOverlap="1" wp14:anchorId="3A52D8C3" wp14:editId="275B2565">
                      <wp:simplePos x="0" y="0"/>
                      <wp:positionH relativeFrom="column">
                        <wp:posOffset>520700</wp:posOffset>
                      </wp:positionH>
                      <wp:positionV relativeFrom="paragraph">
                        <wp:posOffset>123825</wp:posOffset>
                      </wp:positionV>
                      <wp:extent cx="1929765" cy="1273810"/>
                      <wp:effectExtent l="0" t="0" r="149860" b="0"/>
                      <wp:wrapNone/>
                      <wp:docPr id="226" name="Group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9765" cy="1273810"/>
                                <a:chOff x="6915" y="3861"/>
                                <a:chExt cx="3039" cy="2006"/>
                              </a:xfrm>
                            </wpg:grpSpPr>
                            <wps:wsp>
                              <wps:cNvPr id="227" name="AutoShape 301"/>
                              <wps:cNvSpPr>
                                <a:spLocks noChangeArrowheads="1"/>
                              </wps:cNvSpPr>
                              <wps:spPr bwMode="auto">
                                <a:xfrm rot="2025219">
                                  <a:off x="6915" y="3861"/>
                                  <a:ext cx="1934" cy="1421"/>
                                </a:xfrm>
                                <a:prstGeom prst="diamond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8" name="Group 302"/>
                              <wpg:cNvGrpSpPr>
                                <a:grpSpLocks/>
                              </wpg:cNvGrpSpPr>
                              <wpg:grpSpPr bwMode="auto">
                                <a:xfrm rot="7258807">
                                  <a:off x="8123" y="4037"/>
                                  <a:ext cx="1407" cy="2254"/>
                                  <a:chOff x="5167" y="1698"/>
                                  <a:chExt cx="1776" cy="2592"/>
                                </a:xfrm>
                              </wpg:grpSpPr>
                              <wps:wsp>
                                <wps:cNvPr id="229" name="AutoShape 3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67" y="1698"/>
                                    <a:ext cx="1776" cy="2592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Rectangle 3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67" y="4002"/>
                                    <a:ext cx="296" cy="2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1" name="Line 3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74" y="4057"/>
                                  <a:ext cx="456" cy="10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Line 3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00" y="4042"/>
                                  <a:ext cx="1578" cy="10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Line 3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21" y="4237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Line 30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36" y="4282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Line 30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021" y="4642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Line 3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61" y="4642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Line 3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0" y="4417"/>
                                  <a:ext cx="18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Line 3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00" y="4882"/>
                                  <a:ext cx="18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Line 3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00" y="5092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Line 3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70" y="5107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" name="Line 3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96" y="5077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Line 3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396" y="5062"/>
                                  <a:ext cx="187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F54C24" id="Group 226" o:spid="_x0000_s1026" style="position:absolute;margin-left:41pt;margin-top:9.75pt;width:151.95pt;height:100.3pt;z-index:-251623424" coordorigin="6915,3861" coordsize="3039,2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">
                      <v:shape id="AutoShape 301" o:spid="_x0000_s1027" type="#_x0000_t4" style="position:absolute;left:6915;top:3861;width:1934;height:1421;rotation:221207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4jtsQA&#10;AADcAAAADwAAAGRycy9kb3ducmV2LnhtbESPQWvCQBSE70L/w/IK3nRjEC3RVUKhKFgKVQsen9ln&#10;Esy+Dburxv76bkHwOMzMN8x82ZlGXMn52rKC0TABQVxYXXOpYL/7GLyB8AFZY2OZFNzJw3Lx0ptj&#10;pu2Nv+m6DaWIEPYZKqhCaDMpfVGRQT+0LXH0TtYZDFG6UmqHtwg3jUyTZCIN1hwXKmzpvaLivL0Y&#10;Betc559f+md1ZLf5xeKQTJrxXqn+a5fPQATqwjP8aK+1gjSdwv+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+I7bEAAAA3AAAAA8AAAAAAAAAAAAAAAAAmAIAAGRycy9k&#10;b3ducmV2LnhtbFBLBQYAAAAABAAEAPUAAACJAwAAAAA=&#10;"/>
                      <v:group id="Group 302" o:spid="_x0000_s1028" style="position:absolute;left:8123;top:4037;width:1407;height:2254;rotation:7928553fd" coordorigin="5167,1698" coordsize="1776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8EbsTCAAAA3AAAAA8A&#10;AAAAAAAAAAAAAAAAqgIAAGRycy9kb3ducmV2LnhtbFBLBQYAAAAABAAEAPoAAACZAwAAAAA=&#10;"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303" o:spid="_x0000_s1029" type="#_x0000_t6" style="position:absolute;left:5167;top:1698;width:1776;height:2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wFX8QA&#10;AADcAAAADwAAAGRycy9kb3ducmV2LnhtbESP0WqDQBRE3wv5h+UW8lLiGgsSbTYhFJTQh9KYfMDF&#10;vVWpe1fcrZq/7xYKfRxm5gyzPy6mFxONrrOsYBvFIIhrqztuFNyuxWYHwnlkjb1lUnAnB8fD6mGP&#10;ubYzX2iqfCMChF2OClrvh1xKV7dk0EV2IA7epx0N+iDHRuoR5wA3vUziOJUGOw4LLQ702lL9VX0b&#10;BbhNn9L3rLh/aF2Vz/Q2d+U0K7V+XE4vIDwt/j/81z5rBUmSwe+ZcATk4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8BV/EAAAA3AAAAA8AAAAAAAAAAAAAAAAAmAIAAGRycy9k&#10;b3ducmV2LnhtbFBLBQYAAAAABAAEAPUAAACJAwAAAAA=&#10;"/>
                        <v:rect id="Rectangle 304" o:spid="_x0000_s1030" style="position:absolute;left:5167;top:4002;width:29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bUU8IA&#10;AADcAAAADwAAAGRycy9kb3ducmV2LnhtbERPPW/CMBDdkfofrKvUDZwGqYIUE6FWqdoRwsJ2jY8k&#10;EJ8j2wlpf309VGJ8et+bfDKdGMn51rKC50UCgriyuuVawbEs5isQPiBr7CyTgh/ykG8fZhvMtL3x&#10;nsZDqEUMYZ+hgiaEPpPSVw0Z9AvbE0fubJ3BEKGrpXZ4i+Gmk2mSvEiDLceGBnt6a6i6Hgaj4LtN&#10;j/i7Lz8Ssy6W4WsqL8PpXamnx2n3CiLQFO7if/enVpAu4/x4Jh4B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5tRTwgAAANwAAAAPAAAAAAAAAAAAAAAAAJgCAABkcnMvZG93&#10;bnJldi54bWxQSwUGAAAAAAQABAD1AAAAhwMAAAAA&#10;"/>
                      </v:group>
                      <v:line id="Line 305" o:spid="_x0000_s1031" style="position:absolute;visibility:visible;mso-wrap-style:square" from="8274,4057" to="8730,5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<v:line id="Line 306" o:spid="_x0000_s1032" style="position:absolute;visibility:visible;mso-wrap-style:square" from="7100,4042" to="8678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    <v:line id="Line 307" o:spid="_x0000_s1033" style="position:absolute;flip:x;visibility:visible;mso-wrap-style:square" from="7421,4237" to="7608,4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0F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NB7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GtBfGAAAA3AAAAA8AAAAAAAAA&#10;AAAAAAAAoQIAAGRycy9kb3ducmV2LnhtbFBLBQYAAAAABAAEAPkAAACUAwAAAAA=&#10;"/>
                      <v:line id="Line 308" o:spid="_x0000_s1034" style="position:absolute;flip:x;visibility:visible;mso-wrap-style:square" from="7436,4282" to="7623,4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8sY8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eZ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vLGPGAAAA3AAAAA8AAAAAAAAA&#10;AAAAAAAAoQIAAGRycy9kb3ducmV2LnhtbFBLBQYAAAAABAAEAPkAAACUAwAAAAA=&#10;"/>
                      <v:line id="Line 309" o:spid="_x0000_s1035" style="position:absolute;flip:x;visibility:visible;mso-wrap-style:square" from="8021,4642" to="8208,4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      <v:line id="Line 310" o:spid="_x0000_s1036" style="position:absolute;flip:x;visibility:visible;mso-wrap-style:square" from="7961,4642" to="8148,4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EXj8YAAADcAAAADwAAAGRycy9kb3ducmV2LnhtbESPQWsCMRSE74X+h/AKvUjNVkXsahQp&#10;FDx4qZaV3p6b182ym5dtEnX9940g9DjMzDfMYtXbVpzJh9qxgtdhBoK4dLrmSsHX/uNlBiJEZI2t&#10;Y1JwpQCr5ePDAnPtLvxJ512sRIJwyFGBibHLpQylIYth6Dri5P04bzEm6SupPV4S3LZylGVTabHm&#10;tGCwo3dDZbM7WQVyth38+vVx0hTN4fBmirLovrdKPT/16zmISH38D9/bG61gNJ7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xF4/GAAAA3AAAAA8AAAAAAAAA&#10;AAAAAAAAoQIAAGRycy9kb3ducmV2LnhtbFBLBQYAAAAABAAEAPkAAACUAwAAAAA=&#10;"/>
                      <v:line id="Line 311" o:spid="_x0000_s1037" style="position:absolute;visibility:visible;mso-wrap-style:square" from="7870,4417" to="8057,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      <v:line id="Line 312" o:spid="_x0000_s1038" style="position:absolute;visibility:visible;mso-wrap-style:square" from="7600,4882" to="7787,4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      <v:line id="Line 313" o:spid="_x0000_s1039" style="position:absolute;visibility:visible;mso-wrap-style:square" from="7900,5092" to="8087,5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      <v:line id="Line 314" o:spid="_x0000_s1040" style="position:absolute;flip:x;visibility:visible;mso-wrap-style:square" from="7870,5107" to="8057,5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JZHc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SWR3DAAAA3AAAAA8AAAAAAAAAAAAA&#10;AAAAoQIAAGRycy9kb3ducmV2LnhtbFBLBQYAAAAABAAEAPkAAACRAwAAAAA=&#10;"/>
                      <v:line id="Line 315" o:spid="_x0000_s1041" style="position:absolute;visibility:visible;mso-wrap-style:square" from="9396,5077" to="9583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      <v:line id="Line 316" o:spid="_x0000_s1042" style="position:absolute;flip:x;visibility:visible;mso-wrap-style:square" from="9396,5062" to="9583,5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xi8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vsj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MYvHGAAAA3AAAAA8AAAAAAAAA&#10;AAAAAAAAoQIAAGRycy9kb3ducmV2LnhtbFBLBQYAAAAABAAEAPkAAACUAwAAAAA=&#10;"/>
                    </v:group>
                  </w:pict>
                </mc:Fallback>
              </mc:AlternateConten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E                 A</w:t>
            </w:r>
          </w:p>
          <w:p w14:paraId="560F30F2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14:paraId="1FD58B35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         </w:t>
            </w:r>
          </w:p>
          <w:p w14:paraId="5E4A3B2E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          D   </w:t>
            </w:r>
          </w:p>
          <w:p w14:paraId="60CD4620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     B                                           C</w:t>
            </w:r>
          </w:p>
          <w:p w14:paraId="3E08217A" w14:textId="2A9A59F8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17528D9B" wp14:editId="469A5ACE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114935</wp:posOffset>
                      </wp:positionV>
                      <wp:extent cx="2667000" cy="2419350"/>
                      <wp:effectExtent l="6985" t="13335" r="12065" b="5715"/>
                      <wp:wrapNone/>
                      <wp:docPr id="223" name="Group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000" cy="2419350"/>
                                <a:chOff x="6461" y="10662"/>
                                <a:chExt cx="4200" cy="3810"/>
                              </a:xfrm>
                            </wpg:grpSpPr>
                            <wps:wsp>
                              <wps:cNvPr id="224" name="Line 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81" y="10662"/>
                                  <a:ext cx="0" cy="3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Line 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1" y="12183"/>
                                  <a:ext cx="4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7B1768B" id="Group 223" o:spid="_x0000_s1026" style="position:absolute;margin-left:5.8pt;margin-top:9.05pt;width:210pt;height:190.5pt;z-index:251694080" coordorigin="6461,10662" coordsize="420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">
                      <v:line id="Line 318" o:spid="_x0000_s1027" style="position:absolute;visibility:visible;mso-wrap-style:square" from="6881,10662" to="6881,14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      <v:line id="Line 319" o:spid="_x0000_s1028" style="position:absolute;visibility:visible;mso-wrap-style:square" from="6461,12183" to="10661,12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</v:group>
                  </w:pict>
                </mc:Fallback>
              </mc:AlternateConten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                            M</w:t>
            </w:r>
          </w:p>
          <w:p w14:paraId="58F915B8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GT    </w:t>
            </w:r>
            <w:r w:rsidRPr="0099558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 w14:anchorId="550F21D7">
                <v:shape id="_x0000_i1047" type="#_x0000_t75" style="width:11.4pt;height:12.6pt" o:ole="">
                  <v:imagedata r:id="rId49" o:title=""/>
                </v:shape>
                <o:OLEObject Type="Embed" ProgID="Equation.DSMT4" ShapeID="_x0000_i1047" DrawAspect="Content" ObjectID="_1698324366" r:id="rId50"/>
              </w:objec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BC vuông tại A; BC = 4 cm</w:t>
            </w:r>
          </w:p>
          <w:p w14:paraId="66C309DC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        </w: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M là trung tuyến</w:t>
            </w:r>
          </w:p>
          <w:p w14:paraId="635E2AD7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DA = DB</w:t>
            </w:r>
          </w:p>
          <w:p w14:paraId="2E9E65DB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E đối xứng với M qua D</w:t>
            </w:r>
          </w:p>
          <w:p w14:paraId="0DB63DAE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14:paraId="2368FBC1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KL     a) E đx với M qua AB</w:t>
            </w:r>
          </w:p>
          <w:p w14:paraId="0D8ECFCB" w14:textId="77777777" w:rsidR="00995586" w:rsidRPr="00995586" w:rsidRDefault="00995586" w:rsidP="00995586">
            <w:pPr>
              <w:ind w:left="676" w:hanging="676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b) Các tứ giác AEMC, AEBM                là hình gì?</w:t>
            </w:r>
          </w:p>
          <w:p w14:paraId="3AC64675" w14:textId="77777777" w:rsidR="00995586" w:rsidRPr="00995586" w:rsidRDefault="00995586" w:rsidP="00995586">
            <w:pPr>
              <w:ind w:left="676" w:hanging="676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c) Tính chu vi tứ giác AEMB   d) </w:t>
            </w:r>
            <w:r w:rsidRPr="0099558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 w14:anchorId="4092073A">
                <v:shape id="_x0000_i1048" type="#_x0000_t75" style="width:11.4pt;height:12.6pt" o:ole="">
                  <v:imagedata r:id="rId51" o:title=""/>
                </v:shape>
                <o:OLEObject Type="Embed" ProgID="Equation.DSMT4" ShapeID="_x0000_i1048" DrawAspect="Content" ObjectID="_1698324367" r:id="rId52"/>
              </w:objec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BC có đk gì thì AEBM là</w:t>
            </w:r>
          </w:p>
          <w:p w14:paraId="6389DAAE" w14:textId="77777777" w:rsidR="00995586" w:rsidRPr="00995586" w:rsidRDefault="00995586" w:rsidP="00995586">
            <w:pPr>
              <w:ind w:left="676" w:hanging="676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hình vuông.</w:t>
            </w:r>
          </w:p>
          <w:p w14:paraId="3A973FCB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pt-BR"/>
              </w:rPr>
            </w:pPr>
          </w:p>
          <w:p w14:paraId="57772EE1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pt-BR"/>
              </w:rPr>
              <w:t>Chứng minh:</w:t>
            </w:r>
          </w:p>
          <w:p w14:paraId="124E494E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)Chứng minh E đối xứng với M  qua AB</w:t>
            </w:r>
          </w:p>
          <w:p w14:paraId="605EE776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Ta có: DA=DB, MB=MC</w:t>
            </w:r>
          </w:p>
          <w:p w14:paraId="33E28790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Suy ra: DM là đường trung trực của tam giác ABC</w:t>
            </w:r>
          </w:p>
          <w:p w14:paraId="14777628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Nên DM// AC</w:t>
            </w:r>
          </w:p>
          <w:p w14:paraId="45FCA403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Mặt khác AC</w:t>
            </w:r>
            <w:r w:rsidRPr="0099558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 w14:anchorId="3D2C18E8">
                <v:shape id="_x0000_i1049" type="#_x0000_t75" style="width:12pt;height:12.6pt" o:ole="">
                  <v:imagedata r:id="rId53" o:title=""/>
                </v:shape>
                <o:OLEObject Type="Embed" ProgID="Equation.3" ShapeID="_x0000_i1049" DrawAspect="Content" ObjectID="_1698324368" r:id="rId54"/>
              </w:objec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AB</w:t>
            </w:r>
          </w:p>
          <w:p w14:paraId="082CEBDF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Suy ra DM</w:t>
            </w:r>
            <w:r w:rsidRPr="0099558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 w14:anchorId="5FC45824">
                <v:shape id="_x0000_i1050" type="#_x0000_t75" style="width:12pt;height:12.6pt" o:ole="">
                  <v:imagedata r:id="rId55" o:title=""/>
                </v:shape>
                <o:OLEObject Type="Embed" ProgID="Equation.3" ShapeID="_x0000_i1050" DrawAspect="Content" ObjectID="_1698324369" r:id="rId56"/>
              </w:objec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AB</w:t>
            </w:r>
          </w:p>
          <w:p w14:paraId="3E618940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de-DE"/>
              </w:rPr>
              <w:t>Do đó AB là đường trung trực của EM</w:t>
            </w:r>
          </w:p>
          <w:p w14:paraId="3EDB41C7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Vậy E đối xứng với M qua AB</w:t>
            </w:r>
          </w:p>
          <w:p w14:paraId="7C774DD9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b)Ta có:</w:t>
            </w:r>
          </w:p>
          <w:p w14:paraId="07F286E1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DM=</w:t>
            </w:r>
            <w:r w:rsidRPr="00995586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 w14:anchorId="0A765172">
                <v:shape id="_x0000_i1051" type="#_x0000_t75" style="width:12pt;height:30.6pt" o:ole="">
                  <v:imagedata r:id="rId57" o:title=""/>
                </v:shape>
                <o:OLEObject Type="Embed" ProgID="Equation.3" ShapeID="_x0000_i1051" DrawAspect="Content" ObjectID="_1698324370" r:id="rId58"/>
              </w:object>
            </w: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C hay AC= 2DM</w:t>
            </w:r>
          </w:p>
          <w:p w14:paraId="7E2D21C1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Mà EM= 2DM nên AC=EM</w:t>
            </w:r>
          </w:p>
          <w:p w14:paraId="2474D5E9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Hơn nữa, AC//EM</w:t>
            </w:r>
          </w:p>
          <w:p w14:paraId="313F1B98" w14:textId="77777777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Nên AEMC là hình bình hành.</w:t>
            </w:r>
          </w:p>
          <w:p w14:paraId="5D1268CA" w14:textId="43445FE0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Ta lại có: DA=DB, DE=DM</w:t>
            </w:r>
          </w:p>
          <w:p w14:paraId="264AEDAB" w14:textId="085D1541" w:rsidR="00995586" w:rsidRPr="00995586" w:rsidRDefault="00534182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noProof/>
                <w:sz w:val="32"/>
                <w:szCs w:val="32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7392" behindDoc="1" locked="0" layoutInCell="1" allowOverlap="1" wp14:anchorId="0FD19C7B" wp14:editId="288BBA3B">
                      <wp:simplePos x="0" y="0"/>
                      <wp:positionH relativeFrom="column">
                        <wp:posOffset>1366792</wp:posOffset>
                      </wp:positionH>
                      <wp:positionV relativeFrom="paragraph">
                        <wp:posOffset>961300</wp:posOffset>
                      </wp:positionV>
                      <wp:extent cx="1358537" cy="412297"/>
                      <wp:effectExtent l="0" t="0" r="0" b="6985"/>
                      <wp:wrapNone/>
                      <wp:docPr id="375" name="Text Box 3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58537" cy="41229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69FE58" w14:textId="77777777" w:rsidR="00534182" w:rsidRDefault="00534182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FD19C7B" id="Text Box 375" o:spid="_x0000_s1074" type="#_x0000_t202" style="position:absolute;margin-left:107.6pt;margin-top:75.7pt;width:106.95pt;height:32.45pt;z-index:-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" fillcolor="white [3201]" stroked="f" strokeweight=".5pt">
                      <v:textbox>
                        <w:txbxContent>
                          <w:p w14:paraId="2569FE58" w14:textId="77777777" w:rsidR="00534182" w:rsidRDefault="00534182"/>
                        </w:txbxContent>
                      </v:textbox>
                    </v:shape>
                  </w:pict>
                </mc:Fallback>
              </mc:AlternateContent>
            </w:r>
            <w:r w:rsidR="00995586"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Nên AEBM là hình bình hành có AB</w:t>
            </w:r>
            <w:r w:rsidR="00995586" w:rsidRPr="0099558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 w14:anchorId="781F3942">
                <v:shape id="_x0000_i1052" type="#_x0000_t75" style="width:12pt;height:12.6pt" o:ole="">
                  <v:imagedata r:id="rId55" o:title=""/>
                </v:shape>
                <o:OLEObject Type="Embed" ProgID="Equation.3" ShapeID="_x0000_i1052" DrawAspect="Content" ObjectID="_1698324371" r:id="rId59"/>
              </w:object>
            </w:r>
            <w:r w:rsidR="00995586"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EM</w:t>
            </w:r>
          </w:p>
          <w:p w14:paraId="238C7C42" w14:textId="63B7419D" w:rsidR="00995586" w:rsidRPr="00995586" w:rsidRDefault="00995586" w:rsidP="00995586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95586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Do vậy AEBM là hình thoi.</w:t>
            </w:r>
          </w:p>
          <w:p w14:paraId="09C33438" w14:textId="0D5EEFFD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02FAEDFC" w14:textId="77777777" w:rsidTr="00724575">
        <w:tc>
          <w:tcPr>
            <w:tcW w:w="1334" w:type="dxa"/>
          </w:tcPr>
          <w:p w14:paraId="28D8C297" w14:textId="77777777" w:rsidR="003C03A7" w:rsidRPr="00050163" w:rsidRDefault="003C03A7" w:rsidP="00FE63D8">
            <w:pPr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</w:pPr>
            <w:r w:rsidRPr="00050163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lastRenderedPageBreak/>
              <w:t>Ho</w:t>
            </w:r>
            <w:r w:rsidRPr="00050163">
              <w:rPr>
                <w:rFonts w:ascii="Calibri" w:hAnsi="Calibri" w:cs="Calibri"/>
                <w:b/>
                <w:bCs/>
                <w:sz w:val="28"/>
                <w:szCs w:val="28"/>
                <w:lang w:val="en-US"/>
              </w:rPr>
              <w:t>ạ</w:t>
            </w:r>
            <w:r w:rsidRPr="00050163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t xml:space="preserve">t </w:t>
            </w:r>
            <w:r w:rsidRPr="00050163">
              <w:rPr>
                <w:rFonts w:ascii="Calibri" w:hAnsi="Calibri" w:cs="Calibri"/>
                <w:b/>
                <w:bCs/>
                <w:sz w:val="28"/>
                <w:szCs w:val="28"/>
                <w:lang w:val="en-US"/>
              </w:rPr>
              <w:t>độ</w:t>
            </w:r>
            <w:r w:rsidRPr="00050163">
              <w:rPr>
                <w:rFonts w:ascii=".VnTime" w:hAnsi=".VnTime" w:cs="Times New Roman"/>
                <w:b/>
                <w:bCs/>
                <w:sz w:val="28"/>
                <w:szCs w:val="28"/>
                <w:lang w:val="en-US"/>
              </w:rPr>
              <w:t>ng 2</w:t>
            </w:r>
            <w:r w:rsidRPr="00050163">
              <w:rPr>
                <w:rFonts w:ascii=".VnTime" w:hAnsi=".VnTime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>Ki</w:t>
            </w:r>
            <w:r w:rsidRPr="00050163">
              <w:rPr>
                <w:rFonts w:ascii="Calibri" w:hAnsi="Calibri" w:cs="Calibri"/>
                <w:iCs/>
                <w:sz w:val="28"/>
                <w:szCs w:val="28"/>
                <w:lang w:val="en-US"/>
              </w:rPr>
              <w:t>ể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 xml:space="preserve">m tra, </w:t>
            </w:r>
            <w:r w:rsidRPr="00050163">
              <w:rPr>
                <w:rFonts w:ascii="Calibri" w:hAnsi="Calibri" w:cs="Calibri"/>
                <w:iCs/>
                <w:sz w:val="28"/>
                <w:szCs w:val="28"/>
                <w:lang w:val="en-US"/>
              </w:rPr>
              <w:t>đ</w:t>
            </w:r>
            <w:r w:rsidRPr="00050163">
              <w:rPr>
                <w:rFonts w:ascii=".VnTime" w:hAnsi=".VnTime" w:cs=".VnTime"/>
                <w:iCs/>
                <w:sz w:val="28"/>
                <w:szCs w:val="28"/>
                <w:lang w:val="en-US"/>
              </w:rPr>
              <w:t>á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>nh gi</w:t>
            </w:r>
            <w:r w:rsidRPr="00050163">
              <w:rPr>
                <w:rFonts w:ascii=".VnTime" w:hAnsi=".VnTime" w:cs=".VnTime"/>
                <w:iCs/>
                <w:sz w:val="28"/>
                <w:szCs w:val="28"/>
                <w:lang w:val="en-US"/>
              </w:rPr>
              <w:t>á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 xml:space="preserve"> qu</w:t>
            </w:r>
            <w:r w:rsidRPr="00050163">
              <w:rPr>
                <w:rFonts w:ascii=".VnTime" w:hAnsi=".VnTime" w:cs=".VnTime"/>
                <w:iCs/>
                <w:sz w:val="28"/>
                <w:szCs w:val="28"/>
                <w:lang w:val="en-US"/>
              </w:rPr>
              <w:t>á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 xml:space="preserve"> tr</w:t>
            </w:r>
            <w:r w:rsidRPr="00050163">
              <w:rPr>
                <w:rFonts w:ascii=".VnTime" w:hAnsi=".VnTime" w:cs=".VnTime"/>
                <w:iCs/>
                <w:sz w:val="28"/>
                <w:szCs w:val="28"/>
                <w:lang w:val="en-US"/>
              </w:rPr>
              <w:t>ì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>nh t</w:t>
            </w:r>
            <w:r w:rsidRPr="00050163">
              <w:rPr>
                <w:rFonts w:ascii="Calibri" w:hAnsi="Calibri" w:cs="Calibri"/>
                <w:iCs/>
                <w:sz w:val="28"/>
                <w:szCs w:val="28"/>
                <w:lang w:val="en-US"/>
              </w:rPr>
              <w:t>ự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 xml:space="preserve"> h</w:t>
            </w:r>
            <w:r w:rsidRPr="00050163">
              <w:rPr>
                <w:rFonts w:ascii="Calibri" w:hAnsi="Calibri" w:cs="Calibri"/>
                <w:iCs/>
                <w:sz w:val="28"/>
                <w:szCs w:val="28"/>
                <w:lang w:val="en-US"/>
              </w:rPr>
              <w:t>ọ</w:t>
            </w:r>
            <w:r w:rsidRPr="00050163">
              <w:rPr>
                <w:rFonts w:ascii=".VnTime" w:hAnsi=".VnTime" w:cs="Times New Roman"/>
                <w:iCs/>
                <w:sz w:val="28"/>
                <w:szCs w:val="28"/>
                <w:lang w:val="en-US"/>
              </w:rPr>
              <w:t>c.</w:t>
            </w:r>
          </w:p>
        </w:tc>
        <w:tc>
          <w:tcPr>
            <w:tcW w:w="9434" w:type="dxa"/>
          </w:tcPr>
          <w:p w14:paraId="122C76BB" w14:textId="71FD162D" w:rsidR="008A72BC" w:rsidRPr="00050163" w:rsidRDefault="00050163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/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41519B2F" wp14:editId="58BF2C18">
                      <wp:simplePos x="0" y="0"/>
                      <wp:positionH relativeFrom="column">
                        <wp:posOffset>1537789</wp:posOffset>
                      </wp:positionH>
                      <wp:positionV relativeFrom="paragraph">
                        <wp:posOffset>557258</wp:posOffset>
                      </wp:positionV>
                      <wp:extent cx="1281430" cy="1092835"/>
                      <wp:effectExtent l="10795" t="7620" r="12700" b="13970"/>
                      <wp:wrapNone/>
                      <wp:docPr id="355" name="Group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81430" cy="1092835"/>
                                <a:chOff x="8192" y="1632"/>
                                <a:chExt cx="2018" cy="1721"/>
                              </a:xfrm>
                            </wpg:grpSpPr>
                            <wps:wsp>
                              <wps:cNvPr id="356" name="Line 4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27" y="2498"/>
                                  <a:ext cx="911" cy="7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57" name="Group 4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92" y="1632"/>
                                  <a:ext cx="2018" cy="1721"/>
                                  <a:chOff x="8192" y="1632"/>
                                  <a:chExt cx="2018" cy="1721"/>
                                </a:xfrm>
                              </wpg:grpSpPr>
                              <wps:wsp>
                                <wps:cNvPr id="358" name="Line 4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406" y="1715"/>
                                    <a:ext cx="1790" cy="15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9" name="Line 4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249" y="2474"/>
                                    <a:ext cx="646" cy="7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60" name="Group 4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92" y="1632"/>
                                    <a:ext cx="2018" cy="1721"/>
                                    <a:chOff x="8192" y="1632"/>
                                    <a:chExt cx="2018" cy="1721"/>
                                  </a:xfrm>
                                </wpg:grpSpPr>
                                <wps:wsp>
                                  <wps:cNvPr id="361" name="Line 43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249" y="1714"/>
                                      <a:ext cx="1333" cy="15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2" name="Line 43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585" y="1712"/>
                                      <a:ext cx="625" cy="155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3" name="Line 4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331" y="1718"/>
                                      <a:ext cx="671" cy="78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4" name="Line 4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600" y="3215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5" name="Line 4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192" y="2890"/>
                                      <a:ext cx="151" cy="10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6" name="Line 4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262" y="3255"/>
                                      <a:ext cx="1926" cy="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7" name="Line 44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767" y="2162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8" name="Line 44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662" y="3218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9" name="Line 4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0086" y="2909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0" name="Line 44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0096" y="3011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1" name="Line 44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0147" y="3060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2" name="Line 4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279" y="2012"/>
                                      <a:ext cx="142" cy="1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3" name="Line 45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300" y="1632"/>
                                      <a:ext cx="5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4" name="Line 45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44" y="1639"/>
                                      <a:ext cx="105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C411B8" id="Group 355" o:spid="_x0000_s1026" style="position:absolute;margin-left:121.1pt;margin-top:43.9pt;width:100.9pt;height:86.05pt;z-index:251706368" coordorigin="8192,1632" coordsize="2018,1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">
                      <v:line id="Line 433" o:spid="_x0000_s1027" style="position:absolute;visibility:visible;mso-wrap-style:square" from="8327,2498" to="9238,3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6n68YAAADcAAAADwAAAGRycy9kb3ducmV2LnhtbESPQWvCQBSE7wX/w/KEXoputDRIdBUR&#10;BJH2UBX1+Mg+k2D2bdjdmuivdwuFHoeZ+YaZLTpTixs5X1lWMBomIIhzqysuFBz268EEhA/IGmvL&#10;pOBOHhbz3ssMM21b/qbbLhQiQthnqKAMocmk9HlJBv3QNsTRu1hnMETpCqkdthFuajlOklQarDgu&#10;lNjQqqT8uvsxCr4enyE9utGp2Yzb82S5pf3h/KbUa79bTkEE6sJ/+K+90QreP1L4PROPgJ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+p+vGAAAA3AAAAA8AAAAAAAAA&#10;AAAAAAAAoQIAAGRycy9kb3ducmV2LnhtbFBLBQYAAAAABAAEAPkAAACUAwAAAAA=&#10;">
                        <v:stroke startarrow="oval" startarrowwidth="narrow" startarrowlength="short" endarrow="oval" endarrowwidth="narrow" endarrowlength="short"/>
                      </v:line>
                      <v:group id="Group 434" o:spid="_x0000_s1028" style="position:absolute;left:8192;top:1632;width:2018;height:1721" coordorigin="8192,1632" coordsize="2018,1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      <v:line id="Line 435" o:spid="_x0000_s1029" style="position:absolute;visibility:visible;mso-wrap-style:square" from="8406,1715" to="10196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hNJ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+E0kxAAAANwAAAAPAAAAAAAAAAAA&#10;AAAAAKECAABkcnMvZG93bnJldi54bWxQSwUGAAAAAAQABAD5AAAAkgMAAAAA&#10;"/>
                        <v:line id="Line 436" o:spid="_x0000_s1030" style="position:absolute;flip:x;visibility:visible;mso-wrap-style:square" from="9249,2474" to="9895,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pwMcAAADc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6/sErm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GnAxwAAANwAAAAPAAAAAAAA&#10;AAAAAAAAAKECAABkcnMvZG93bnJldi54bWxQSwUGAAAAAAQABAD5AAAAlQMAAAAA&#10;"/>
                        <v:group id="Group 437" o:spid="_x0000_s1031" style="position:absolute;left:8192;top:1632;width:2018;height:1721" coordorigin="8192,1632" coordsize="2018,1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8RHc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3xEdwwAAANwAAAAP&#10;AAAAAAAAAAAAAAAAAKoCAABkcnMvZG93bnJldi54bWxQSwUGAAAAAAQABAD6AAAAmgMAAAAA&#10;">
                          <v:line id="Line 438" o:spid="_x0000_s1032" style="position:absolute;flip:x;visibility:visible;mso-wrap-style:square" from="8249,1714" to="9582,3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qve8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nYz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Kr3vGAAAA3AAAAA8AAAAAAAAA&#10;AAAAAAAAoQIAAGRycy9kb3ducmV2LnhtbFBLBQYAAAAABAAEAPkAAACUAwAAAAA=&#10;"/>
                          <v:line id="Line 439" o:spid="_x0000_s1033" style="position:absolute;visibility:visible;mso-wrap-style:square" from="9585,1712" to="10210,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wc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sHPGAAAA3AAAAA8AAAAAAAAA&#10;AAAAAAAAoQIAAGRycy9kb3ducmV2LnhtbFBLBQYAAAAABAAEAPkAAACUAwAAAAA=&#10;"/>
                          <v:line id="Line 440" o:spid="_x0000_s1034" style="position:absolute;flip:x;visibility:visible;mso-wrap-style:square" from="8331,1718" to="9002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SUl8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Bn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UlJfGAAAA3AAAAA8AAAAAAAAA&#10;AAAAAAAAoQIAAGRycy9kb3ducmV2LnhtbFBLBQYAAAAABAAEAPkAAACUAwAAAAA=&#10;"/>
                          <v:line id="Line 441" o:spid="_x0000_s1035" style="position:absolute;flip:x;visibility:visible;mso-wrap-style:square" from="9600,3215" to="9653,3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0M4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aDKG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9DOPGAAAA3AAAAA8AAAAAAAAA&#10;AAAAAAAAoQIAAGRycy9kb3ducmV2LnhtbFBLBQYAAAAABAAEAPkAAACUAwAAAAA=&#10;"/>
                          <v:line id="Line 442" o:spid="_x0000_s1036" style="position:absolute;flip:x;visibility:visible;mso-wrap-style:square" from="8192,2890" to="8343,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peM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8fQF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sal4xwAAANwAAAAPAAAAAAAA&#10;AAAAAAAAAKECAABkcnMvZG93bnJldi54bWxQSwUGAAAAAAQABAD5AAAAlQMAAAAA&#10;"/>
                          <v:line id="Line 443" o:spid="_x0000_s1037" style="position:absolute;visibility:visible;mso-wrap-style:square" from="8262,3255" to="10188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          <v:line id="Line 444" o:spid="_x0000_s1038" style="position:absolute;flip:x;visibility:visible;mso-wrap-style:square" from="9767,2162" to="9820,2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+SlM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eBlP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L5KUxwAAANwAAAAPAAAAAAAA&#10;AAAAAAAAAKECAABkcnMvZG93bnJldi54bWxQSwUGAAAAAAQABAD5AAAAlQMAAAAA&#10;"/>
                          <v:line id="Line 445" o:spid="_x0000_s1039" style="position:absolute;flip:x;visibility:visible;mso-wrap-style:square" from="9662,3218" to="9715,3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AG5sQAAADcAAAADwAAAGRycy9kb3ducmV2LnhtbERPy2oCMRTdC/5DuEI3RTPaInZqFCkI&#10;XbjxwUh3t5PrZJjJzTRJdfr3zUJweTjv5bq3rbiSD7VjBdNJBoK4dLrmSsHpuB0vQISIrLF1TAr+&#10;KMB6NRwsMdfuxnu6HmIlUgiHHBWYGLtcylAashgmriNO3MV5izFBX0nt8ZbCbStnWTaXFmtODQY7&#10;+jBUNodfq0Auds8/fvP92hTN+fxmirLovnZKPY36zTuISH18iO/uT63gZZ7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AbmxAAAANwAAAAPAAAAAAAAAAAA&#10;AAAAAKECAABkcnMvZG93bnJldi54bWxQSwUGAAAAAAQABAD5AAAAkgMAAAAA&#10;"/>
                          <v:line id="Line 446" o:spid="_x0000_s1040" style="position:absolute;flip:x;visibility:visible;mso-wrap-style:square" from="10086,2909" to="10139,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yjfcYAAADcAAAADwAAAGRycy9kb3ducmV2LnhtbESPQWsCMRSE74X+h/AKXqRmtUV0NYoU&#10;Cj14qZYVb8/Nc7Ps5mVNUt3++6Yg9DjMzDfMct3bVlzJh9qxgvEoA0FcOl1zpeBr//48AxEissbW&#10;MSn4oQDr1ePDEnPtbvxJ112sRIJwyFGBibHLpQylIYth5Dri5J2dtxiT9JXUHm8Jbls5ybKptFhz&#10;WjDY0Zuhstl9WwVyth1e/Ob02hTN4TA3RVl0x61Sg6d+swARqY//4Xv7Qyt4m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8o33GAAAA3AAAAA8AAAAAAAAA&#10;AAAAAAAAoQIAAGRycy9kb3ducmV2LnhtbFBLBQYAAAAABAAEAPkAAACUAwAAAAA=&#10;"/>
                          <v:line id="Line 447" o:spid="_x0000_s1041" style="position:absolute;flip:x;visibility:visible;mso-wrap-style:square" from="10096,3011" to="10149,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+cPcQAAADc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02u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H5w9xAAAANwAAAAPAAAAAAAAAAAA&#10;AAAAAKECAABkcnMvZG93bnJldi54bWxQSwUGAAAAAAQABAD5AAAAkgMAAAAA&#10;"/>
                          <v:line id="Line 448" o:spid="_x0000_s1042" style="position:absolute;flip:x;visibility:visible;mso-wrap-style:square" from="10147,3060" to="10200,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M5ps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5+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UzmmxwAAANwAAAAPAAAAAAAA&#10;AAAAAAAAAKECAABkcnMvZG93bnJldi54bWxQSwUGAAAAAAQABAD5AAAAlQMAAAAA&#10;"/>
                          <v:line id="Line 449" o:spid="_x0000_s1043" style="position:absolute;visibility:visible;mso-wrap-style:square" from="8279,2012" to="8421,2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          <v:line id="Line 450" o:spid="_x0000_s1044" style="position:absolute;flip:x;visibility:visible;mso-wrap-style:square" from="9300,1632" to="9353,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0CSs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yB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zQJKxwAAANwAAAAPAAAAAAAA&#10;AAAAAAAAAKECAABkcnMvZG93bnJldi54bWxQSwUGAAAAAAQABAD5AAAAlQMAAAAA&#10;"/>
                          <v:line id="Line 451" o:spid="_x0000_s1045" style="position:absolute;visibility:visible;mso-wrap-style:square" from="8644,1639" to="8749,1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        </v:group>
                      </v:group>
                    </v:group>
                  </w:pict>
                </mc:Fallback>
              </mc:AlternateContent>
            </w:r>
            <w:r w:rsidR="008A72BC" w:rsidRPr="00050163">
              <w:rPr>
                <w:rFonts w:ascii=".VnTime" w:hAnsi=".VnTime" w:cs="Times New Roman"/>
                <w:sz w:val="32"/>
                <w:szCs w:val="32"/>
              </w:rPr>
              <w:t>*</w:t>
            </w:r>
            <w:r w:rsidR="008A72BC" w:rsidRPr="00050163">
              <w:rPr>
                <w:rFonts w:ascii=".VnTime" w:hAnsi=".VnTime" w:cs="Times New Roman"/>
                <w:sz w:val="32"/>
                <w:szCs w:val="32"/>
                <w:u w:val="single"/>
              </w:rPr>
              <w:t>Bµi tËp 88</w:t>
            </w:r>
            <w:r w:rsidR="008A72BC" w:rsidRPr="00050163">
              <w:rPr>
                <w:rFonts w:ascii=".VnTime" w:hAnsi=".VnTime" w:cs="Times New Roman"/>
                <w:sz w:val="32"/>
                <w:szCs w:val="32"/>
              </w:rPr>
              <w:t>(SGK – Tr</w:t>
            </w:r>
            <w:r w:rsidR="008A72BC" w:rsidRPr="00050163">
              <w:rPr>
                <w:rFonts w:ascii=".VnTime" w:hAnsi=".VnTime" w:cs="Times New Roman"/>
                <w:sz w:val="32"/>
                <w:szCs w:val="32"/>
                <w:vertAlign w:val="subscript"/>
              </w:rPr>
              <w:t>111</w:t>
            </w:r>
            <w:r w:rsidR="008A72BC" w:rsidRPr="00050163">
              <w:rPr>
                <w:rFonts w:ascii=".VnTime" w:hAnsi=".VnTime" w:cs="Times New Roman"/>
                <w:sz w:val="32"/>
                <w:szCs w:val="32"/>
              </w:rPr>
              <w:t>):</w:t>
            </w:r>
          </w:p>
          <w:p w14:paraId="3C551C7A" w14:textId="7D75CC50" w:rsidR="00534182" w:rsidRPr="00050163" w:rsidRDefault="00534182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</w:p>
          <w:p w14:paraId="300F121D" w14:textId="32654461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2BB21DA" wp14:editId="2E0FA7DD">
                      <wp:simplePos x="0" y="0"/>
                      <wp:positionH relativeFrom="column">
                        <wp:posOffset>1574165</wp:posOffset>
                      </wp:positionH>
                      <wp:positionV relativeFrom="paragraph">
                        <wp:posOffset>196215</wp:posOffset>
                      </wp:positionV>
                      <wp:extent cx="105410" cy="975360"/>
                      <wp:effectExtent l="13335" t="11430" r="5080" b="13335"/>
                      <wp:wrapNone/>
                      <wp:docPr id="354" name="Straight Connector 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5410" cy="975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429BD2" id="Straight Connector 354" o:spid="_x0000_s1026" style="position:absolute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95pt,15.45pt" to="132.25pt,9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"/>
                  </w:pict>
                </mc:Fallback>
              </mc:AlternateContent>
            </w:r>
            <w:r w:rsidRPr="00050163">
              <w:rPr>
                <w:rFonts w:ascii=".VnTime" w:hAnsi=".VnTime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00EA8DA" wp14:editId="2331E936">
                      <wp:simplePos x="0" y="0"/>
                      <wp:positionH relativeFrom="column">
                        <wp:posOffset>267970</wp:posOffset>
                      </wp:positionH>
                      <wp:positionV relativeFrom="paragraph">
                        <wp:posOffset>29845</wp:posOffset>
                      </wp:positionV>
                      <wp:extent cx="9525" cy="1895475"/>
                      <wp:effectExtent l="10795" t="10795" r="8255" b="8255"/>
                      <wp:wrapNone/>
                      <wp:docPr id="353" name="Straight Connector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" cy="18954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3C7C29" id="Straight Connector 353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1pt,2.35pt" to="21.85pt,1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"/>
                  </w:pict>
                </mc:Fallback>
              </mc:AlternateContent>
            </w: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 xml:space="preserve">T/gi¸cABCD      </w:t>
            </w:r>
            <w:r w:rsidR="00050163">
              <w:rPr>
                <w:rFonts w:ascii=".VnTime" w:hAnsi=".VnTime"/>
              </w:rPr>
              <w:t xml:space="preserve">      </w:t>
            </w:r>
            <w:r w:rsidRPr="00050163">
              <w:rPr>
                <w:rFonts w:ascii=".VnTime" w:hAnsi=".VnTime"/>
              </w:rPr>
              <w:t xml:space="preserve">  </w:t>
            </w:r>
            <w:r w:rsidR="00050163">
              <w:rPr>
                <w:rFonts w:ascii=".VnTime" w:hAnsi=".VnTime"/>
                <w:lang w:val="en-US"/>
              </w:rPr>
              <w:t xml:space="preserve">A      E    </w:t>
            </w:r>
            <w:r w:rsidRPr="00050163">
              <w:rPr>
                <w:rFonts w:ascii=".VnTime" w:hAnsi=".VnTime"/>
                <w:lang w:val="en-US"/>
              </w:rPr>
              <w:t xml:space="preserve">   B</w:t>
            </w:r>
            <w:r w:rsidRPr="00050163">
              <w:rPr>
                <w:rFonts w:ascii=".VnTime" w:hAnsi=".VnTime"/>
              </w:rPr>
              <w:t xml:space="preserve">      </w:t>
            </w:r>
          </w:p>
          <w:p w14:paraId="4D36B136" w14:textId="7E49E485" w:rsidR="00534182" w:rsidRPr="00050163" w:rsidRDefault="00534182" w:rsidP="00534182">
            <w:pPr>
              <w:tabs>
                <w:tab w:val="center" w:pos="2285"/>
              </w:tabs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D706207" wp14:editId="5A7A1941">
                      <wp:simplePos x="0" y="0"/>
                      <wp:positionH relativeFrom="column">
                        <wp:posOffset>2049145</wp:posOffset>
                      </wp:positionH>
                      <wp:positionV relativeFrom="paragraph">
                        <wp:posOffset>6985</wp:posOffset>
                      </wp:positionV>
                      <wp:extent cx="570865" cy="493395"/>
                      <wp:effectExtent l="58420" t="54610" r="56515" b="61595"/>
                      <wp:wrapNone/>
                      <wp:docPr id="352" name="Straight Connector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0865" cy="4933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BC6987E" id="Straight Connector 352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35pt,.55pt" to="206.3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">
                      <v:stroke startarrow="oval" startarrowwidth="narrow" startarrowlength="short" endarrow="oval" endarrowwidth="narrow" endarrowlength="short"/>
                    </v:line>
                  </w:pict>
                </mc:Fallback>
              </mc:AlternateContent>
            </w:r>
            <w:r w:rsidRPr="00050163">
              <w:rPr>
                <w:rFonts w:ascii=".VnTime" w:hAnsi=".VnTime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B6D6E2C" wp14:editId="4049CBFB">
                      <wp:simplePos x="0" y="0"/>
                      <wp:positionH relativeFrom="column">
                        <wp:posOffset>1672590</wp:posOffset>
                      </wp:positionH>
                      <wp:positionV relativeFrom="paragraph">
                        <wp:posOffset>6350</wp:posOffset>
                      </wp:positionV>
                      <wp:extent cx="736600" cy="0"/>
                      <wp:effectExtent l="5715" t="6350" r="10160" b="12700"/>
                      <wp:wrapNone/>
                      <wp:docPr id="351" name="Straight Connector 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36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491FF0" id="Straight Connector 351" o:spid="_x0000_s1026" style="position:absolute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7pt,.5pt" to="189.7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"/>
                  </w:pict>
                </mc:Fallback>
              </mc:AlternateContent>
            </w: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 xml:space="preserve">EA = EB                                                                 </w:t>
            </w:r>
          </w:p>
          <w:p w14:paraId="463933D1" w14:textId="1899346C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02880B3" wp14:editId="65778900">
                      <wp:simplePos x="0" y="0"/>
                      <wp:positionH relativeFrom="column">
                        <wp:posOffset>1590040</wp:posOffset>
                      </wp:positionH>
                      <wp:positionV relativeFrom="paragraph">
                        <wp:posOffset>3810</wp:posOffset>
                      </wp:positionV>
                      <wp:extent cx="95885" cy="64770"/>
                      <wp:effectExtent l="8890" t="13335" r="9525" b="7620"/>
                      <wp:wrapNone/>
                      <wp:docPr id="350" name="Straight Connector 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885" cy="647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F7E401" id="Straight Connector 350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2pt,.3pt" to="132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"/>
                  </w:pict>
                </mc:Fallback>
              </mc:AlternateContent>
            </w:r>
            <w:r w:rsidRPr="00050163">
              <w:rPr>
                <w:rFonts w:ascii=".VnTime" w:hAnsi=".VnTime"/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CDE3077" wp14:editId="2ACA5C22">
                      <wp:simplePos x="0" y="0"/>
                      <wp:positionH relativeFrom="column">
                        <wp:posOffset>2517140</wp:posOffset>
                      </wp:positionH>
                      <wp:positionV relativeFrom="paragraph">
                        <wp:posOffset>54610</wp:posOffset>
                      </wp:positionV>
                      <wp:extent cx="33655" cy="85725"/>
                      <wp:effectExtent l="12065" t="6985" r="11430" b="12065"/>
                      <wp:wrapNone/>
                      <wp:docPr id="349" name="Straight Connector 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3655" cy="857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314C80" id="Straight Connector 349" o:spid="_x0000_s1026" style="position:absolute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2pt,4.3pt" to="200.8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"/>
                  </w:pict>
                </mc:Fallback>
              </mc:AlternateContent>
            </w:r>
            <w:r w:rsidRPr="00050163">
              <w:rPr>
                <w:rFonts w:ascii=".VnTime" w:hAnsi=".VnTime"/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2F60C1E" wp14:editId="3AC0287C">
                      <wp:simplePos x="0" y="0"/>
                      <wp:positionH relativeFrom="column">
                        <wp:posOffset>2501265</wp:posOffset>
                      </wp:positionH>
                      <wp:positionV relativeFrom="paragraph">
                        <wp:posOffset>18415</wp:posOffset>
                      </wp:positionV>
                      <wp:extent cx="33655" cy="85725"/>
                      <wp:effectExtent l="5715" t="8890" r="8255" b="10160"/>
                      <wp:wrapNone/>
                      <wp:docPr id="348" name="Straight Connector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3655" cy="857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D32C7B" id="Straight Connector 348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95pt,1.45pt" to="199.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"/>
                  </w:pict>
                </mc:Fallback>
              </mc:AlternateContent>
            </w:r>
            <w:r w:rsidRPr="00050163">
              <w:rPr>
                <w:rFonts w:ascii=".VnTime" w:hAnsi=".VnTime"/>
              </w:rPr>
              <w:t xml:space="preserve">GT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>FB = FC</w:t>
            </w:r>
          </w:p>
          <w:p w14:paraId="1B85B28B" w14:textId="13F2B12E" w:rsidR="00534182" w:rsidRPr="00050163" w:rsidRDefault="00534182" w:rsidP="00534182">
            <w:pPr>
              <w:jc w:val="both"/>
              <w:rPr>
                <w:rFonts w:ascii=".VnTime" w:hAnsi=".VnTime"/>
                <w:lang w:val="en-US"/>
              </w:rPr>
            </w:pP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 xml:space="preserve">GC = GD         </w:t>
            </w:r>
            <w:r w:rsidR="00050163">
              <w:rPr>
                <w:rFonts w:ascii=".VnTime" w:hAnsi=".VnTime"/>
              </w:rPr>
              <w:t xml:space="preserve">      H</w:t>
            </w:r>
            <w:r w:rsidRPr="00050163">
              <w:rPr>
                <w:rFonts w:ascii=".VnTime" w:hAnsi=".VnTime"/>
              </w:rPr>
              <w:t xml:space="preserve">                     </w:t>
            </w:r>
            <w:r w:rsidR="00050163">
              <w:rPr>
                <w:rFonts w:ascii=".VnTime" w:hAnsi=".VnTime"/>
                <w:lang w:val="en-US"/>
              </w:rPr>
              <w:t xml:space="preserve">       </w:t>
            </w:r>
            <w:r w:rsidRPr="00050163">
              <w:rPr>
                <w:rFonts w:ascii=".VnTime" w:hAnsi=".VnTime"/>
                <w:lang w:val="en-US"/>
              </w:rPr>
              <w:t xml:space="preserve">  F</w:t>
            </w:r>
          </w:p>
          <w:p w14:paraId="731F3B43" w14:textId="02D0A14B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43B87EF" wp14:editId="2FC54D4D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186055</wp:posOffset>
                      </wp:positionV>
                      <wp:extent cx="1162050" cy="9525"/>
                      <wp:effectExtent l="10795" t="5080" r="8255" b="13970"/>
                      <wp:wrapNone/>
                      <wp:docPr id="347" name="Straight Connector 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205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71F583" id="Straight Connector 347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6pt,14.65pt" to="93.1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"/>
                  </w:pict>
                </mc:Fallback>
              </mc:AlternateContent>
            </w: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 xml:space="preserve">HD = HA      </w:t>
            </w:r>
          </w:p>
          <w:p w14:paraId="10315F19" w14:textId="11FD3AB6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 xml:space="preserve">KL  </w:t>
            </w:r>
            <w:r w:rsidRPr="00050163">
              <w:rPr>
                <w:rFonts w:ascii=".VnTime" w:hAnsi=".VnTime"/>
                <w:lang w:val="en-US"/>
              </w:rPr>
              <w:t xml:space="preserve">    </w:t>
            </w:r>
            <w:r w:rsidRPr="00050163">
              <w:rPr>
                <w:rFonts w:ascii=".VnTime" w:hAnsi=".VnTime"/>
              </w:rPr>
              <w:t xml:space="preserve">AC, BD cã </w:t>
            </w:r>
          </w:p>
          <w:p w14:paraId="26574E07" w14:textId="3595731F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 xml:space="preserve">®/k g× th×:           </w:t>
            </w:r>
            <w:r w:rsidRPr="00050163">
              <w:rPr>
                <w:rFonts w:ascii=".VnTime" w:hAnsi=".VnTime"/>
                <w:lang w:val="en-US"/>
              </w:rPr>
              <w:t>D</w:t>
            </w:r>
            <w:r w:rsidRPr="00050163">
              <w:rPr>
                <w:rFonts w:ascii=".VnTime" w:hAnsi=".VnTime"/>
              </w:rPr>
              <w:t xml:space="preserve">     </w:t>
            </w:r>
          </w:p>
          <w:p w14:paraId="5119E8F8" w14:textId="17C7E6B5" w:rsidR="00534182" w:rsidRPr="00050163" w:rsidRDefault="00534182" w:rsidP="00534182">
            <w:pPr>
              <w:jc w:val="both"/>
              <w:rPr>
                <w:rFonts w:ascii=".VnTime" w:hAnsi=".VnTime"/>
                <w:lang w:val="en-US"/>
              </w:rPr>
            </w:pPr>
            <w:r w:rsidRPr="00050163">
              <w:rPr>
                <w:rFonts w:ascii=".VnTime" w:hAnsi=".VnTime"/>
              </w:rPr>
              <w:t xml:space="preserve">                     </w:t>
            </w:r>
            <w:r w:rsidRPr="00050163">
              <w:rPr>
                <w:rFonts w:ascii=".VnTime" w:hAnsi=".VnTime"/>
                <w:lang w:val="en-US"/>
              </w:rPr>
              <w:t xml:space="preserve">           </w:t>
            </w:r>
            <w:r w:rsidR="00050163">
              <w:rPr>
                <w:rFonts w:ascii=".VnTime" w:hAnsi=".VnTime"/>
                <w:lang w:val="en-US"/>
              </w:rPr>
              <w:t xml:space="preserve">                         G</w:t>
            </w:r>
            <w:r w:rsidRPr="00050163">
              <w:rPr>
                <w:rFonts w:ascii=".VnTime" w:hAnsi=".VnTime"/>
                <w:lang w:val="en-US"/>
              </w:rPr>
              <w:t xml:space="preserve">                   C</w:t>
            </w:r>
          </w:p>
          <w:p w14:paraId="6A0B5658" w14:textId="1FDC02A6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>a) EFGH lµ h×nh ch÷ nhËt.</w:t>
            </w:r>
          </w:p>
          <w:p w14:paraId="4FFC6F85" w14:textId="565E5951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>b) EFGH lµ h×nh thoi.</w:t>
            </w:r>
          </w:p>
          <w:p w14:paraId="224F1D55" w14:textId="7C956F69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 xml:space="preserve">        </w:t>
            </w:r>
            <w:r w:rsidRPr="00050163">
              <w:rPr>
                <w:rFonts w:ascii=".VnTime" w:hAnsi=".VnTime"/>
                <w:lang w:val="en-US"/>
              </w:rPr>
              <w:t xml:space="preserve"> </w:t>
            </w:r>
            <w:r w:rsidRPr="00050163">
              <w:rPr>
                <w:rFonts w:ascii=".VnTime" w:hAnsi=".VnTime"/>
              </w:rPr>
              <w:t>c) EFGH lµ h×nh vu«ng.</w:t>
            </w:r>
          </w:p>
          <w:p w14:paraId="5024FB74" w14:textId="77777777" w:rsidR="00534182" w:rsidRPr="00050163" w:rsidRDefault="00534182" w:rsidP="00534182">
            <w:pPr>
              <w:jc w:val="both"/>
              <w:rPr>
                <w:rFonts w:ascii=".VnTime" w:hAnsi=".VnTime"/>
              </w:rPr>
            </w:pPr>
            <w:r w:rsidRPr="00050163">
              <w:rPr>
                <w:rFonts w:ascii=".VnTime" w:hAnsi=".VnTime"/>
              </w:rPr>
              <w:t>C/m</w:t>
            </w:r>
          </w:p>
          <w:p w14:paraId="0BEC85FC" w14:textId="77777777" w:rsidR="005F764C" w:rsidRPr="00050163" w:rsidRDefault="005F764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</w:p>
          <w:p w14:paraId="0E52D48C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t>Tõ gt suy ra EFGH lµ h×nh b×nh hµnh.</w:t>
            </w:r>
          </w:p>
          <w:p w14:paraId="1AB0ABAB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a) H×nh b×nh hµnh EFGH lµ h×nh ch÷ nhËt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B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EH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5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EF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AC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5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BD (v× EH//BD, EF//AC)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§iÒu kiÖn BD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5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AC.</w:t>
            </w:r>
          </w:p>
          <w:p w14:paraId="06B68A6E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b) EFGH lµ h×nh thoi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B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EF = HE </w:t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B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AB = AC v× EF = 1/2 AC, HE = 1/2 BD</w:t>
            </w:r>
          </w:p>
          <w:p w14:paraId="23E94021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 §iÒu kiÖn  AC vµ BD b»ng nhau.</w:t>
            </w:r>
          </w:p>
          <w:p w14:paraId="464E053C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t>c) H×nh b×nh hµnh EFGH lµ h×nh vu«ng</w:t>
            </w:r>
          </w:p>
          <w:p w14:paraId="3A2BA112" w14:textId="77777777" w:rsidR="008A72BC" w:rsidRPr="00050163" w:rsidRDefault="008A72BC" w:rsidP="008A72BC">
            <w:pPr>
              <w:jc w:val="both"/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sym w:font="Symbol" w:char="F0DE"/>
            </w:r>
            <w:r w:rsidRPr="00050163">
              <w:rPr>
                <w:rFonts w:ascii=".VnTime" w:hAnsi=".VnTime" w:cs="Times New Roman"/>
                <w:sz w:val="32"/>
                <w:szCs w:val="32"/>
              </w:rPr>
              <w:t xml:space="preserve">EFGH lµ h×nh ch÷ nhËt, EFGH lµ h×nh thoi. </w:t>
            </w:r>
            <w:r w:rsidRPr="00050163">
              <w:rPr>
                <w:rFonts w:ascii=".VnTime" w:hAnsi=".VnTime" w:cs="Times New Roman"/>
                <w:position w:val="-36"/>
                <w:sz w:val="32"/>
                <w:szCs w:val="32"/>
              </w:rPr>
              <w:object w:dxaOrig="1620" w:dyaOrig="859" w14:anchorId="384A36FE">
                <v:shape id="_x0000_i1053" type="#_x0000_t75" style="width:81pt;height:42.6pt" o:ole="">
                  <v:imagedata r:id="rId60" o:title=""/>
                </v:shape>
                <o:OLEObject Type="Embed" ProgID="Equation.DSMT4" ShapeID="_x0000_i1053" DrawAspect="Content" ObjectID="_1698324372" r:id="rId61"/>
              </w:object>
            </w:r>
          </w:p>
          <w:p w14:paraId="36CEF3F3" w14:textId="77777777" w:rsidR="008A72BC" w:rsidRPr="00050163" w:rsidRDefault="008A72BC" w:rsidP="008A72BC">
            <w:pPr>
              <w:rPr>
                <w:rFonts w:ascii=".VnTime" w:hAnsi=".VnTime" w:cs="Times New Roman"/>
                <w:sz w:val="32"/>
                <w:szCs w:val="32"/>
              </w:rPr>
            </w:pPr>
            <w:r w:rsidRPr="00050163">
              <w:rPr>
                <w:rFonts w:ascii=".VnTime" w:hAnsi=".VnTime" w:cs="Times New Roman"/>
                <w:sz w:val="32"/>
                <w:szCs w:val="32"/>
              </w:rPr>
              <w:t>§iÒu kiÖn lµ hai ®­êng chÐo AC vµ BD b»ng nhau vµ vu«ng gãc víi nhau.</w:t>
            </w:r>
          </w:p>
          <w:p w14:paraId="0F2469C9" w14:textId="5715075D" w:rsidR="003C03A7" w:rsidRPr="00050163" w:rsidRDefault="003C03A7" w:rsidP="003D79D0">
            <w:pPr>
              <w:rPr>
                <w:rFonts w:ascii=".VnTime" w:eastAsiaTheme="minorEastAsia" w:hAnsi=".VnTime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26C28EC9" w14:textId="77777777" w:rsidTr="00724575">
        <w:tc>
          <w:tcPr>
            <w:tcW w:w="1334" w:type="dxa"/>
          </w:tcPr>
          <w:p w14:paraId="6F88853B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 3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9434" w:type="dxa"/>
          </w:tcPr>
          <w:p w14:paraId="2F78839E" w14:textId="77777777" w:rsidR="008A72BC" w:rsidRDefault="008A72BC" w:rsidP="008A72BC">
            <w:pPr>
              <w:ind w:firstLine="840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- V</w:t>
            </w:r>
            <w:r w:rsidRPr="00FC196A">
              <w:rPr>
                <w:b/>
                <w:i/>
                <w:lang w:val="pt-BR"/>
              </w:rPr>
              <w:t>ề</w:t>
            </w:r>
            <w:r>
              <w:rPr>
                <w:b/>
                <w:i/>
                <w:lang w:val="pt-BR"/>
              </w:rPr>
              <w:t xml:space="preserve"> nh</w:t>
            </w:r>
            <w:r w:rsidRPr="00FC196A">
              <w:rPr>
                <w:b/>
                <w:i/>
                <w:lang w:val="pt-BR"/>
              </w:rPr>
              <w:t>à</w:t>
            </w:r>
            <w:r>
              <w:rPr>
                <w:b/>
                <w:i/>
                <w:lang w:val="pt-BR"/>
              </w:rPr>
              <w:t xml:space="preserve"> xem l</w:t>
            </w:r>
            <w:r w:rsidRPr="00FC196A">
              <w:rPr>
                <w:b/>
                <w:i/>
                <w:lang w:val="pt-BR"/>
              </w:rPr>
              <w:t>ại</w:t>
            </w:r>
            <w:r>
              <w:rPr>
                <w:b/>
                <w:i/>
                <w:lang w:val="pt-BR"/>
              </w:rPr>
              <w:t xml:space="preserve"> n</w:t>
            </w:r>
            <w:r w:rsidRPr="00FC196A">
              <w:rPr>
                <w:b/>
                <w:i/>
                <w:lang w:val="pt-BR"/>
              </w:rPr>
              <w:t>ội</w:t>
            </w:r>
            <w:r>
              <w:rPr>
                <w:b/>
                <w:i/>
                <w:lang w:val="pt-BR"/>
              </w:rPr>
              <w:t xml:space="preserve"> dung </w:t>
            </w:r>
            <w:r w:rsidRPr="00FC196A">
              <w:rPr>
                <w:b/>
                <w:i/>
                <w:lang w:val="pt-BR"/>
              </w:rPr>
              <w:t>ô</w:t>
            </w:r>
            <w:r>
              <w:rPr>
                <w:b/>
                <w:i/>
                <w:lang w:val="pt-BR"/>
              </w:rPr>
              <w:t>n t</w:t>
            </w:r>
            <w:r w:rsidRPr="00FC196A">
              <w:rPr>
                <w:b/>
                <w:i/>
                <w:lang w:val="pt-BR"/>
              </w:rPr>
              <w:t>ập</w:t>
            </w:r>
            <w:r>
              <w:rPr>
                <w:b/>
                <w:i/>
                <w:lang w:val="pt-BR"/>
              </w:rPr>
              <w:t>, h</w:t>
            </w:r>
            <w:r w:rsidRPr="00FC196A">
              <w:rPr>
                <w:b/>
                <w:i/>
                <w:lang w:val="pt-BR"/>
              </w:rPr>
              <w:t>ọc</w:t>
            </w:r>
            <w:r>
              <w:rPr>
                <w:b/>
                <w:i/>
                <w:lang w:val="pt-BR"/>
              </w:rPr>
              <w:t xml:space="preserve"> thu</w:t>
            </w:r>
            <w:r w:rsidRPr="00FC196A">
              <w:rPr>
                <w:b/>
                <w:i/>
                <w:lang w:val="pt-BR"/>
              </w:rPr>
              <w:t>ộc</w:t>
            </w:r>
            <w:r>
              <w:rPr>
                <w:b/>
                <w:i/>
                <w:lang w:val="pt-BR"/>
              </w:rPr>
              <w:t xml:space="preserve"> c</w:t>
            </w:r>
            <w:r w:rsidRPr="00FC196A">
              <w:rPr>
                <w:b/>
                <w:i/>
                <w:lang w:val="pt-BR"/>
              </w:rPr>
              <w:t>á</w:t>
            </w:r>
            <w:r>
              <w:rPr>
                <w:b/>
                <w:i/>
                <w:lang w:val="pt-BR"/>
              </w:rPr>
              <w:t xml:space="preserve">c </w:t>
            </w:r>
            <w:r w:rsidRPr="00FC196A">
              <w:rPr>
                <w:b/>
                <w:i/>
                <w:lang w:val="pt-BR"/>
              </w:rPr>
              <w:t>định</w:t>
            </w:r>
            <w:r>
              <w:rPr>
                <w:b/>
                <w:i/>
                <w:lang w:val="pt-BR"/>
              </w:rPr>
              <w:t xml:space="preserve"> ngh</w:t>
            </w:r>
            <w:r w:rsidRPr="00FC196A">
              <w:rPr>
                <w:b/>
                <w:i/>
                <w:lang w:val="pt-BR"/>
              </w:rPr>
              <w:t>ĩa</w:t>
            </w:r>
            <w:r>
              <w:rPr>
                <w:b/>
                <w:i/>
                <w:lang w:val="pt-BR"/>
              </w:rPr>
              <w:t>, t</w:t>
            </w:r>
            <w:r w:rsidRPr="00FC196A">
              <w:rPr>
                <w:b/>
                <w:i/>
                <w:lang w:val="pt-BR"/>
              </w:rPr>
              <w:t>ính</w:t>
            </w:r>
            <w:r>
              <w:rPr>
                <w:b/>
                <w:i/>
                <w:lang w:val="pt-BR"/>
              </w:rPr>
              <w:t xml:space="preserve"> ch</w:t>
            </w:r>
            <w:r w:rsidRPr="00FC196A">
              <w:rPr>
                <w:b/>
                <w:i/>
                <w:lang w:val="pt-BR"/>
              </w:rPr>
              <w:t>ất</w:t>
            </w:r>
            <w:r>
              <w:rPr>
                <w:b/>
                <w:i/>
                <w:lang w:val="pt-BR"/>
              </w:rPr>
              <w:t>.</w:t>
            </w:r>
          </w:p>
          <w:p w14:paraId="3D5DFFAB" w14:textId="77777777" w:rsidR="008A72BC" w:rsidRDefault="008A72BC" w:rsidP="008A72BC">
            <w:pPr>
              <w:ind w:firstLine="840"/>
              <w:jc w:val="both"/>
              <w:rPr>
                <w:b/>
                <w:i/>
                <w:lang w:val="pt-BR"/>
              </w:rPr>
            </w:pPr>
            <w:r>
              <w:rPr>
                <w:b/>
                <w:i/>
                <w:lang w:val="pt-BR"/>
              </w:rPr>
              <w:t>- L</w:t>
            </w:r>
            <w:r w:rsidRPr="00FC196A">
              <w:rPr>
                <w:b/>
                <w:i/>
                <w:lang w:val="pt-BR"/>
              </w:rPr>
              <w:t>àm</w:t>
            </w:r>
            <w:r>
              <w:rPr>
                <w:b/>
                <w:i/>
                <w:lang w:val="pt-BR"/>
              </w:rPr>
              <w:t xml:space="preserve"> c</w:t>
            </w:r>
            <w:r w:rsidRPr="00FC196A">
              <w:rPr>
                <w:b/>
                <w:i/>
                <w:lang w:val="pt-BR"/>
              </w:rPr>
              <w:t>á</w:t>
            </w:r>
            <w:r>
              <w:rPr>
                <w:b/>
                <w:i/>
                <w:lang w:val="pt-BR"/>
              </w:rPr>
              <w:t>c b</w:t>
            </w:r>
            <w:r w:rsidRPr="00FC196A">
              <w:rPr>
                <w:b/>
                <w:i/>
                <w:lang w:val="pt-BR"/>
              </w:rPr>
              <w:t>ài</w:t>
            </w:r>
            <w:r>
              <w:rPr>
                <w:b/>
                <w:i/>
                <w:lang w:val="pt-BR"/>
              </w:rPr>
              <w:t xml:space="preserve"> t</w:t>
            </w:r>
            <w:r w:rsidRPr="00FC196A">
              <w:rPr>
                <w:b/>
                <w:i/>
                <w:lang w:val="pt-BR"/>
              </w:rPr>
              <w:t>ập</w:t>
            </w:r>
            <w:r>
              <w:rPr>
                <w:b/>
                <w:i/>
                <w:lang w:val="pt-BR"/>
              </w:rPr>
              <w:t xml:space="preserve"> 88, 90 sgk.</w:t>
            </w:r>
          </w:p>
          <w:p w14:paraId="59D6F6AF" w14:textId="6B25E5EE" w:rsidR="003C03A7" w:rsidRPr="003F04ED" w:rsidRDefault="003C03A7" w:rsidP="008B50E6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10EC8E7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E23003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7FCD1227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0960032D" w14:textId="77777777" w:rsidR="00B80FF8" w:rsidRDefault="00B80FF8"/>
    <w:sectPr w:rsidR="00B80FF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D308F"/>
    <w:multiLevelType w:val="hybridMultilevel"/>
    <w:tmpl w:val="E0BAD2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D11254"/>
    <w:multiLevelType w:val="hybridMultilevel"/>
    <w:tmpl w:val="49128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016BD7"/>
    <w:multiLevelType w:val="hybridMultilevel"/>
    <w:tmpl w:val="C08654E2"/>
    <w:lvl w:ilvl="0" w:tplc="09E2644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B45910"/>
    <w:multiLevelType w:val="hybridMultilevel"/>
    <w:tmpl w:val="7DDAA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5" w15:restartNumberingAfterBreak="0">
    <w:nsid w:val="32467384"/>
    <w:multiLevelType w:val="hybridMultilevel"/>
    <w:tmpl w:val="984643CC"/>
    <w:lvl w:ilvl="0" w:tplc="AB04628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F503F9"/>
    <w:multiLevelType w:val="hybridMultilevel"/>
    <w:tmpl w:val="89B2E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9A6E04"/>
    <w:multiLevelType w:val="hybridMultilevel"/>
    <w:tmpl w:val="B7142978"/>
    <w:lvl w:ilvl="0" w:tplc="CBF624A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1554F1"/>
    <w:multiLevelType w:val="hybridMultilevel"/>
    <w:tmpl w:val="124648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577193"/>
    <w:multiLevelType w:val="hybridMultilevel"/>
    <w:tmpl w:val="DBFCDC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2F1F73"/>
    <w:multiLevelType w:val="hybridMultilevel"/>
    <w:tmpl w:val="6C382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2"/>
  </w:num>
  <w:num w:numId="5">
    <w:abstractNumId w:val="10"/>
  </w:num>
  <w:num w:numId="6">
    <w:abstractNumId w:val="5"/>
  </w:num>
  <w:num w:numId="7">
    <w:abstractNumId w:val="9"/>
  </w:num>
  <w:num w:numId="8">
    <w:abstractNumId w:val="6"/>
  </w:num>
  <w:num w:numId="9">
    <w:abstractNumId w:val="11"/>
  </w:num>
  <w:num w:numId="10">
    <w:abstractNumId w:val="3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3295"/>
    <w:rsid w:val="000117FF"/>
    <w:rsid w:val="00050163"/>
    <w:rsid w:val="00065758"/>
    <w:rsid w:val="000C2ADA"/>
    <w:rsid w:val="000D303C"/>
    <w:rsid w:val="00150AB7"/>
    <w:rsid w:val="00172E42"/>
    <w:rsid w:val="001F5B52"/>
    <w:rsid w:val="00272D45"/>
    <w:rsid w:val="002E0855"/>
    <w:rsid w:val="00337475"/>
    <w:rsid w:val="003A640C"/>
    <w:rsid w:val="003C03A7"/>
    <w:rsid w:val="003D79D0"/>
    <w:rsid w:val="00477F0C"/>
    <w:rsid w:val="005124AD"/>
    <w:rsid w:val="00534182"/>
    <w:rsid w:val="00547D2F"/>
    <w:rsid w:val="005F764C"/>
    <w:rsid w:val="006324C2"/>
    <w:rsid w:val="006C4370"/>
    <w:rsid w:val="0071220F"/>
    <w:rsid w:val="00724575"/>
    <w:rsid w:val="00752C5F"/>
    <w:rsid w:val="008A72BC"/>
    <w:rsid w:val="008B50E6"/>
    <w:rsid w:val="008E0880"/>
    <w:rsid w:val="008E3223"/>
    <w:rsid w:val="00912EFD"/>
    <w:rsid w:val="0098080A"/>
    <w:rsid w:val="00995586"/>
    <w:rsid w:val="009978A3"/>
    <w:rsid w:val="009A4A78"/>
    <w:rsid w:val="009E01EC"/>
    <w:rsid w:val="00A03295"/>
    <w:rsid w:val="00A863D9"/>
    <w:rsid w:val="00A92404"/>
    <w:rsid w:val="00B7448E"/>
    <w:rsid w:val="00B75DE7"/>
    <w:rsid w:val="00B80FF8"/>
    <w:rsid w:val="00BA3186"/>
    <w:rsid w:val="00C44399"/>
    <w:rsid w:val="00C76B51"/>
    <w:rsid w:val="00C91B4D"/>
    <w:rsid w:val="00D365DC"/>
    <w:rsid w:val="00D63090"/>
    <w:rsid w:val="00DB3A3D"/>
    <w:rsid w:val="00DD5082"/>
    <w:rsid w:val="00E83F8E"/>
    <w:rsid w:val="00EE183B"/>
    <w:rsid w:val="00FB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D93ED"/>
  <w15:chartTrackingRefBased/>
  <w15:docId w15:val="{9B6905CA-ED7B-4B49-9F75-325079CB9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295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03295"/>
    <w:pPr>
      <w:ind w:left="720"/>
      <w:contextualSpacing/>
    </w:pPr>
  </w:style>
  <w:style w:type="table" w:styleId="TableGrid">
    <w:name w:val="Table Grid"/>
    <w:basedOn w:val="TableNormal"/>
    <w:rsid w:val="00A03295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6575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E83F8E"/>
    <w:rPr>
      <w:sz w:val="24"/>
      <w:szCs w:val="24"/>
      <w:lang w:val="vi-VN"/>
    </w:rPr>
  </w:style>
  <w:style w:type="paragraph" w:styleId="BodyText">
    <w:name w:val="Body Text"/>
    <w:basedOn w:val="Normal"/>
    <w:link w:val="BodyTextChar"/>
    <w:semiHidden/>
    <w:unhideWhenUsed/>
    <w:rsid w:val="00912EFD"/>
    <w:pPr>
      <w:jc w:val="both"/>
    </w:pPr>
    <w:rPr>
      <w:rFonts w:ascii="VNI-Times" w:eastAsia="Times New Roman" w:hAnsi="VNI-Times" w:cs="Times New Roman"/>
      <w:sz w:val="26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912EFD"/>
    <w:rPr>
      <w:rFonts w:ascii="VNI-Times" w:eastAsia="Times New Roman" w:hAnsi="VNI-Times" w:cs="Times New Roman"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C91B4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7</Pages>
  <Words>721</Words>
  <Characters>4110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Vũ Văn Quyết</cp:lastModifiedBy>
  <cp:revision>36</cp:revision>
  <dcterms:created xsi:type="dcterms:W3CDTF">2021-10-06T03:25:00Z</dcterms:created>
  <dcterms:modified xsi:type="dcterms:W3CDTF">2021-11-13T08:57:00Z</dcterms:modified>
</cp:coreProperties>
</file>